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493" w:type="dxa"/>
        <w:jc w:val="center"/>
        <w:tblLook w:val="04A0" w:firstRow="1" w:lastRow="0" w:firstColumn="1" w:lastColumn="0" w:noHBand="0" w:noVBand="1"/>
      </w:tblPr>
      <w:tblGrid>
        <w:gridCol w:w="4531"/>
        <w:gridCol w:w="4962"/>
      </w:tblGrid>
      <w:tr w:rsidR="003D4C99" w:rsidRPr="00006B2E" w14:paraId="3BC301B0" w14:textId="77777777" w:rsidTr="00006B2E">
        <w:trPr>
          <w:jc w:val="center"/>
        </w:trPr>
        <w:tc>
          <w:tcPr>
            <w:tcW w:w="4531" w:type="dxa"/>
          </w:tcPr>
          <w:p w14:paraId="2DE92A0B" w14:textId="77777777" w:rsidR="003D4C99" w:rsidRPr="00006B2E" w:rsidRDefault="003D4C99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SỞ GD&amp;ĐT GIA LAI</w:t>
            </w:r>
          </w:p>
          <w:p w14:paraId="64FEA6B6" w14:textId="77777777" w:rsidR="003D4C99" w:rsidRPr="00006B2E" w:rsidRDefault="003D4C99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TRƯỜNG THPT CHUYÊN</w:t>
            </w:r>
          </w:p>
          <w:p w14:paraId="1E677C2E" w14:textId="050B31E6" w:rsidR="00006B2E" w:rsidRPr="00006B2E" w:rsidRDefault="003D4C99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H</w:t>
            </w:r>
            <w:r w:rsidR="00C73E93" w:rsidRPr="00FE3406">
              <w:rPr>
                <w:rFonts w:ascii="Times New Roman" w:eastAsia="Calibri" w:hAnsi="Times New Roman" w:cs="Times New Roman"/>
                <w:b/>
              </w:rPr>
              <w:t>Ù</w:t>
            </w:r>
            <w:r w:rsidRPr="00006B2E">
              <w:rPr>
                <w:rFonts w:ascii="Times New Roman" w:eastAsia="Calibri" w:hAnsi="Times New Roman" w:cs="Times New Roman"/>
                <w:b/>
              </w:rPr>
              <w:t>NG VƯƠNG</w:t>
            </w:r>
          </w:p>
          <w:p w14:paraId="140DFF7B" w14:textId="3190E329" w:rsidR="003D4C99" w:rsidRPr="00006B2E" w:rsidRDefault="003D4C99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i/>
                <w:szCs w:val="26"/>
              </w:rPr>
              <w:t>(Đề thi có 30 câu / 4 trang)</w:t>
            </w:r>
            <w:r w:rsidR="00006B2E" w:rsidRPr="00006B2E">
              <w:rPr>
                <w:rFonts w:ascii="Times New Roman" w:eastAsia="Calibri" w:hAnsi="Times New Roman" w:cs="Times New Roman"/>
                <w:i/>
                <w:szCs w:val="26"/>
              </w:rPr>
              <w:t xml:space="preserve"> </w:t>
            </w:r>
          </w:p>
        </w:tc>
        <w:tc>
          <w:tcPr>
            <w:tcW w:w="4962" w:type="dxa"/>
          </w:tcPr>
          <w:p w14:paraId="780ECB60" w14:textId="77777777" w:rsidR="003D4C99" w:rsidRPr="00006B2E" w:rsidRDefault="003D4C99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ĐỀ KIỂM TRA CUỐI HỌC KÌ 1</w:t>
            </w:r>
          </w:p>
          <w:p w14:paraId="6A9D1CD4" w14:textId="77777777" w:rsidR="003D4C99" w:rsidRPr="00006B2E" w:rsidRDefault="003D4C99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NĂM HỌC: 2022 – 2023</w:t>
            </w:r>
          </w:p>
          <w:p w14:paraId="2867F411" w14:textId="5825FA9D" w:rsidR="003D4C99" w:rsidRPr="00006B2E" w:rsidRDefault="003D4C99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Môn: VẬT LÝ 10</w:t>
            </w:r>
            <w:r w:rsidR="00006B2E" w:rsidRPr="00006B2E">
              <w:rPr>
                <w:rFonts w:ascii="Times New Roman" w:eastAsia="Calibri" w:hAnsi="Times New Roman" w:cs="Times New Roman"/>
                <w:b/>
              </w:rPr>
              <w:t>-</w:t>
            </w:r>
            <w:r w:rsidR="00006B2E" w:rsidRPr="00006B2E">
              <w:rPr>
                <w:rFonts w:ascii="Times New Roman" w:hAnsi="Times New Roman" w:cs="Times New Roman"/>
                <w:b/>
              </w:rPr>
              <w:t xml:space="preserve"> Mã đề 002</w:t>
            </w:r>
          </w:p>
          <w:p w14:paraId="370AFE1A" w14:textId="77777777" w:rsidR="003D4C99" w:rsidRPr="00006B2E" w:rsidRDefault="003D4C99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i/>
                <w:szCs w:val="26"/>
              </w:rPr>
              <w:t>Thời gian làm bài: 45 phút</w:t>
            </w:r>
          </w:p>
        </w:tc>
      </w:tr>
    </w:tbl>
    <w:p w14:paraId="6BA3851A" w14:textId="77777777" w:rsidR="0054647B" w:rsidRPr="00006B2E" w:rsidRDefault="0054647B" w:rsidP="00006B2E">
      <w:pPr>
        <w:widowControl w:val="0"/>
        <w:pBdr>
          <w:top w:val="single" w:sz="4" w:space="0" w:color="auto"/>
        </w:pBdr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</w:p>
    <w:p w14:paraId="00511F4F" w14:textId="4B6BFAE3" w:rsidR="003D4C99" w:rsidRPr="00006B2E" w:rsidRDefault="003D4C99" w:rsidP="00006B2E">
      <w:pPr>
        <w:widowControl w:val="0"/>
        <w:pBdr>
          <w:top w:val="single" w:sz="4" w:space="0" w:color="auto"/>
        </w:pBdr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Họ, tên thí sinh:.................................................................... SBD:</w:t>
      </w:r>
      <w:r w:rsidR="00006B2E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...................</w:t>
      </w:r>
      <w:r w:rsidR="00006B2E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</w:p>
    <w:p w14:paraId="183E1582" w14:textId="77777777" w:rsidR="00C73E93" w:rsidRDefault="00C73E93" w:rsidP="00006B2E">
      <w:pPr>
        <w:widowControl w:val="0"/>
        <w:pBdr>
          <w:top w:val="single" w:sz="4" w:space="0" w:color="auto"/>
        </w:pBdr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</w:p>
    <w:p w14:paraId="257FF893" w14:textId="0644CB76" w:rsidR="00006B2E" w:rsidRPr="00006B2E" w:rsidRDefault="00006B2E" w:rsidP="00006B2E">
      <w:pPr>
        <w:widowControl w:val="0"/>
        <w:pBdr>
          <w:top w:val="single" w:sz="4" w:space="0" w:color="auto"/>
        </w:pBdr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ọng tâm của vật là điểm đặt của</w:t>
      </w:r>
    </w:p>
    <w:p w14:paraId="3AF93863" w14:textId="486D062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ọng l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tác dụng vào vật.</w:t>
      </w:r>
      <w:r w:rsidR="00096119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ực căng tác dụng vào vật.</w:t>
      </w:r>
    </w:p>
    <w:p w14:paraId="44EB8D02" w14:textId="0E7085B3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ực ma sảt tác dụng vào vật.</w:t>
      </w:r>
      <w:r w:rsidR="00096119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ực từ trường Tr</w:t>
      </w:r>
      <w:r w:rsidR="00A039C2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 Đất tác dụng vào vật.</w:t>
      </w:r>
    </w:p>
    <w:p w14:paraId="1BC7713F" w14:textId="44C391A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Gọi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μ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N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ần lượt là hệ số ma sát trượt và áp lực vuông góc. Độ lớn lực ma sát trượt bằng</w:t>
      </w:r>
    </w:p>
    <w:p w14:paraId="1A1C4967" w14:textId="39199E33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620" w:dyaOrig="320" w14:anchorId="5FB801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5pt" o:ole="">
            <v:imagedata r:id="rId7" o:title=""/>
          </v:shape>
          <o:OLEObject Type="Embed" ProgID="Equation.DSMT4" ShapeID="_x0000_i1025" DrawAspect="Content" ObjectID="_1761077008" r:id="rId8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3D4C99" w:rsidRPr="008767D1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μN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520" w:dyaOrig="380" w14:anchorId="311EDDAD">
          <v:shape id="_x0000_i1026" type="#_x0000_t75" style="width:25.5pt;height:19.5pt" o:ole="">
            <v:imagedata r:id="rId9" o:title=""/>
          </v:shape>
          <o:OLEObject Type="Embed" ProgID="Equation.DSMT4" ShapeID="_x0000_i1026" DrawAspect="Content" ObjectID="_1761077009" r:id="rId10"/>
        </w:objec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680" w:dyaOrig="380" w14:anchorId="082AFC95">
          <v:shape id="_x0000_i1027" type="#_x0000_t75" style="width:33.75pt;height:19.5pt" o:ole="">
            <v:imagedata r:id="rId11" o:title=""/>
          </v:shape>
          <o:OLEObject Type="Embed" ProgID="Equation.DSMT4" ShapeID="_x0000_i1027" DrawAspect="Content" ObjectID="_1761077010" r:id="rId12"/>
        </w:object>
      </w:r>
    </w:p>
    <w:p w14:paraId="72892780" w14:textId="4AA098DC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3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ại lượng đặc trưng cho mức qu</w:t>
      </w:r>
      <w:r w:rsidR="00A039C2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tính của một vật là</w:t>
      </w:r>
    </w:p>
    <w:p w14:paraId="7AD2CAC2" w14:textId="246D6C8B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n tốc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rọng lượng. 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kh</w:t>
      </w:r>
      <w:r w:rsidR="00A039C2"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i lượng. 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ực.</w:t>
      </w:r>
    </w:p>
    <w:p w14:paraId="17B7ADFB" w14:textId="1F11ED20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4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Gọi v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0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à vận tốc ban đầu của chuyển động. Công thức liên hệ giữa vận tốc v, gia tốc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 xml:space="preserve">a và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độ dịch chuyển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d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ùa vật trong chuyển động thẳng biến đồi đều là</w:t>
      </w:r>
    </w:p>
    <w:p w14:paraId="7959F003" w14:textId="60984450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i/>
          <w:iCs/>
          <w:position w:val="-14"/>
          <w:sz w:val="24"/>
          <w:szCs w:val="24"/>
          <w:lang w:val="vi-VN" w:eastAsia="vi-VN" w:bidi="vi-VN"/>
        </w:rPr>
        <w:object w:dxaOrig="1579" w:dyaOrig="460" w14:anchorId="7428A596">
          <v:shape id="_x0000_i1028" type="#_x0000_t75" style="width:78.75pt;height:23.25pt" o:ole="">
            <v:imagedata r:id="rId13" o:title=""/>
          </v:shape>
          <o:OLEObject Type="Embed" ProgID="Equation.DSMT4" ShapeID="_x0000_i1028" DrawAspect="Content" ObjectID="_1761077011" r:id="rId14"/>
        </w:objec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i/>
          <w:iCs/>
          <w:position w:val="-14"/>
          <w:sz w:val="24"/>
          <w:szCs w:val="24"/>
          <w:lang w:val="vi-VN" w:eastAsia="vi-VN" w:bidi="vi-VN"/>
        </w:rPr>
        <w:object w:dxaOrig="1480" w:dyaOrig="420" w14:anchorId="566553F1">
          <v:shape id="_x0000_i1029" type="#_x0000_t75" style="width:74.25pt;height:21pt" o:ole="">
            <v:imagedata r:id="rId15" o:title=""/>
          </v:shape>
          <o:OLEObject Type="Embed" ProgID="Equation.DSMT4" ShapeID="_x0000_i1029" DrawAspect="Content" ObjectID="_1761077012" r:id="rId16"/>
        </w:objec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i/>
          <w:iCs/>
          <w:position w:val="-14"/>
          <w:sz w:val="24"/>
          <w:szCs w:val="24"/>
          <w:lang w:val="vi-VN" w:eastAsia="vi-VN" w:bidi="vi-VN"/>
        </w:rPr>
        <w:object w:dxaOrig="1500" w:dyaOrig="420" w14:anchorId="0852267C">
          <v:shape id="_x0000_i1030" type="#_x0000_t75" style="width:75pt;height:21pt" o:ole="">
            <v:imagedata r:id="rId17" o:title=""/>
          </v:shape>
          <o:OLEObject Type="Embed" ProgID="Equation.DSMT4" ShapeID="_x0000_i1030" DrawAspect="Content" ObjectID="_1761077013" r:id="rId18"/>
        </w:object>
      </w:r>
      <w:r w:rsidRPr="00006B2E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i/>
          <w:iCs/>
          <w:position w:val="-14"/>
          <w:sz w:val="24"/>
          <w:szCs w:val="24"/>
          <w:lang w:val="vi-VN" w:eastAsia="vi-VN" w:bidi="vi-VN"/>
        </w:rPr>
        <w:object w:dxaOrig="1579" w:dyaOrig="460" w14:anchorId="529B2608">
          <v:shape id="_x0000_i1031" type="#_x0000_t75" style="width:78.75pt;height:23.25pt" o:ole="">
            <v:imagedata r:id="rId19" o:title=""/>
          </v:shape>
          <o:OLEObject Type="Embed" ProgID="Equation.DSMT4" ShapeID="_x0000_i1031" DrawAspect="Content" ObjectID="_1761077014" r:id="rId20"/>
        </w:object>
      </w:r>
    </w:p>
    <w:p w14:paraId="450F5DFE" w14:textId="410CCA5F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5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ong chuyển động tròn đều thì</w:t>
      </w:r>
    </w:p>
    <w:p w14:paraId="16525FD8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0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ần số càng lớn thì vật quay càng chậm.</w:t>
      </w:r>
    </w:p>
    <w:p w14:paraId="2AFCA55C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0"/>
          <w:lang w:val="vi-VN" w:eastAsia="vi-VN" w:bidi="vi-VN"/>
        </w:rPr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hu kì quay càng lớn thi vật quay càng nhanh.</w:t>
      </w:r>
    </w:p>
    <w:p w14:paraId="1AC53341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ốc độ góc càng nhỏ thì vật quay càng chậm.</w:t>
      </w:r>
    </w:p>
    <w:p w14:paraId="140E6180" w14:textId="72423BF4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ốc độ dài càng lớn thì vật quay càng nhanh.</w:t>
      </w:r>
    </w:p>
    <w:p w14:paraId="5C73B2C2" w14:textId="7D2B2CD5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6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Một vật nặng, nhỏ, được ném ngang ở độ cao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h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so với mặt đất tại nơi có gia tốc rơi </w:t>
      </w:r>
      <w:r w:rsidR="00A039C2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ự do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g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ỏ qua sức cản của không khí. Thời gian chuyển động cùa vật từ lúc ném đến lúc chạm đất bằng</w:t>
      </w:r>
    </w:p>
    <w:p w14:paraId="7C0E1CE5" w14:textId="10069D47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28"/>
          <w:sz w:val="24"/>
          <w:szCs w:val="24"/>
          <w:lang w:eastAsia="vi-VN" w:bidi="vi-VN"/>
        </w:rPr>
        <w:object w:dxaOrig="360" w:dyaOrig="700" w14:anchorId="250EE995">
          <v:shape id="_x0000_i1032" type="#_x0000_t75" style="width:18pt;height:35.25pt" o:ole="">
            <v:imagedata r:id="rId21" o:title=""/>
          </v:shape>
          <o:OLEObject Type="Embed" ProgID="Equation.DSMT4" ShapeID="_x0000_i1032" DrawAspect="Content" ObjectID="_1761077015" r:id="rId22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12"/>
          <w:sz w:val="24"/>
          <w:szCs w:val="24"/>
          <w:lang w:eastAsia="vi-VN" w:bidi="vi-VN"/>
        </w:rPr>
        <w:object w:dxaOrig="620" w:dyaOrig="440" w14:anchorId="4823C974">
          <v:shape id="_x0000_i1033" type="#_x0000_t75" style="width:31.5pt;height:21.75pt" o:ole="">
            <v:imagedata r:id="rId23" o:title=""/>
          </v:shape>
          <o:OLEObject Type="Embed" ProgID="Equation.DSMT4" ShapeID="_x0000_i1033" DrawAspect="Content" ObjectID="_1761077016" r:id="rId24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12"/>
          <w:sz w:val="24"/>
          <w:szCs w:val="24"/>
          <w:lang w:eastAsia="vi-VN" w:bidi="vi-VN"/>
        </w:rPr>
        <w:object w:dxaOrig="620" w:dyaOrig="440" w14:anchorId="1FF43631">
          <v:shape id="_x0000_i1034" type="#_x0000_t75" style="width:31.5pt;height:21.75pt" o:ole="">
            <v:imagedata r:id="rId25" o:title=""/>
          </v:shape>
          <o:OLEObject Type="Embed" ProgID="Equation.DSMT4" ShapeID="_x0000_i1034" DrawAspect="Content" ObjectID="_1761077017" r:id="rId26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30"/>
          <w:sz w:val="24"/>
          <w:szCs w:val="24"/>
          <w:lang w:eastAsia="vi-VN" w:bidi="vi-VN"/>
        </w:rPr>
        <w:object w:dxaOrig="540" w:dyaOrig="780" w14:anchorId="76CFC17A">
          <v:shape id="_x0000_i1035" type="#_x0000_t75" style="width:27.75pt;height:39pt" o:ole="">
            <v:imagedata r:id="rId27" o:title=""/>
          </v:shape>
          <o:OLEObject Type="Embed" ProgID="Equation.DSMT4" ShapeID="_x0000_i1035" DrawAspect="Content" ObjectID="_1761077018" r:id="rId28"/>
        </w:object>
      </w:r>
    </w:p>
    <w:p w14:paraId="2F1075AE" w14:textId="5665A0EA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7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Hai vật 1 và 2 tương tác với nhau, biểu thức định luật III Newton là </w:t>
      </w:r>
    </w:p>
    <w:p w14:paraId="384BAF44" w14:textId="496B4AC8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14"/>
          <w:sz w:val="24"/>
          <w:szCs w:val="24"/>
          <w:lang w:eastAsia="vi-VN" w:bidi="vi-VN"/>
        </w:rPr>
        <w:object w:dxaOrig="1140" w:dyaOrig="460" w14:anchorId="1B3E50B2">
          <v:shape id="_x0000_i1036" type="#_x0000_t75" style="width:57.75pt;height:23.25pt" o:ole="">
            <v:imagedata r:id="rId29" o:title=""/>
          </v:shape>
          <o:OLEObject Type="Embed" ProgID="Equation.DSMT4" ShapeID="_x0000_i1036" DrawAspect="Content" ObjectID="_1761077019" r:id="rId30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14"/>
          <w:sz w:val="24"/>
          <w:szCs w:val="24"/>
          <w:lang w:eastAsia="vi-VN" w:bidi="vi-VN"/>
        </w:rPr>
        <w:object w:dxaOrig="980" w:dyaOrig="460" w14:anchorId="40AA7B61">
          <v:shape id="_x0000_i1037" type="#_x0000_t75" style="width:49.5pt;height:23.25pt" o:ole="">
            <v:imagedata r:id="rId31" o:title=""/>
          </v:shape>
          <o:OLEObject Type="Embed" ProgID="Equation.DSMT4" ShapeID="_x0000_i1037" DrawAspect="Content" ObjectID="_1761077020" r:id="rId32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38"/>
          <w:sz w:val="24"/>
          <w:szCs w:val="24"/>
          <w:lang w:eastAsia="vi-VN" w:bidi="vi-VN"/>
        </w:rPr>
        <w:object w:dxaOrig="1200" w:dyaOrig="800" w14:anchorId="674C1359">
          <v:shape id="_x0000_i1038" type="#_x0000_t75" style="width:60.75pt;height:40.5pt" o:ole="">
            <v:imagedata r:id="rId33" o:title=""/>
          </v:shape>
          <o:OLEObject Type="Embed" ProgID="Equation.DSMT4" ShapeID="_x0000_i1038" DrawAspect="Content" ObjectID="_1761077021" r:id="rId34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38"/>
          <w:sz w:val="24"/>
          <w:szCs w:val="24"/>
          <w:lang w:eastAsia="vi-VN" w:bidi="vi-VN"/>
        </w:rPr>
        <w:object w:dxaOrig="999" w:dyaOrig="800" w14:anchorId="6C8F38BD">
          <v:shape id="_x0000_i1039" type="#_x0000_t75" style="width:50.25pt;height:40.5pt" o:ole="">
            <v:imagedata r:id="rId35" o:title=""/>
          </v:shape>
          <o:OLEObject Type="Embed" ProgID="Equation.DSMT4" ShapeID="_x0000_i1039" DrawAspect="Content" ObjectID="_1761077022" r:id="rId36"/>
        </w:object>
      </w:r>
    </w:p>
    <w:p w14:paraId="37FA3CDB" w14:textId="6FA98102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8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rong hệ </w:t>
      </w:r>
      <w:r w:rsidR="00C73E93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ơn vị S</w:t>
      </w:r>
      <w:r w:rsidR="003D4C99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lực ma sát có đơn vị là</w:t>
      </w:r>
    </w:p>
    <w:p w14:paraId="0436BCAE" w14:textId="106508FE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0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kg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/m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>C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>D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m/s.</w:t>
      </w:r>
    </w:p>
    <w:p w14:paraId="70026937" w14:textId="6E878E73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9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ười ta kéo một vật chuyển động trên mặt phăng nằm ngang không ma sát. Nếu thôi tác dụng lực lên vật thì vật sẽ</w:t>
      </w:r>
    </w:p>
    <w:p w14:paraId="102E1F07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huyển ngay sang trạng thái chuyển động thẳng đều.</w:t>
      </w:r>
    </w:p>
    <w:p w14:paraId="1D899914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dừng lại ngaỵ.</w:t>
      </w:r>
    </w:p>
    <w:p w14:paraId="7EDB73C1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iếp tục chuyển động chậm dần rồi dừng lại.</w:t>
      </w:r>
    </w:p>
    <w:p w14:paraId="01A8B0FC" w14:textId="1E17162C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lastRenderedPageBreak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ay đổi vận tốc.</w:t>
      </w:r>
    </w:p>
    <w:p w14:paraId="6D61921E" w14:textId="3CD90EFD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0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Hai vật có khối lượng khác nhau thả rơi tự do đồng thời tại cùng một nơi có gia tốc rơi tự do g và cùng độ cao thì</w:t>
      </w:r>
    </w:p>
    <w:p w14:paraId="4C658BC3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ận tốc chạm đất cùa hai vật là như nhau</w:t>
      </w:r>
    </w:p>
    <w:p w14:paraId="03D9A965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gia 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c cùa vật nặng s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ẽ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ớ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hơn.</w:t>
      </w:r>
    </w:p>
    <w:p w14:paraId="32E1594C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n tốc chạm đất cùa vật nặng hơn s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ẽ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ớn hơn.</w:t>
      </w:r>
    </w:p>
    <w:p w14:paraId="43224C07" w14:textId="40318A67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t nặng hơn s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ẽ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hạm đ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ấ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 trước,,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5CE1089E" w14:textId="6E5B28BB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1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Một vật ban đầu 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ở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ị tri A, dịch chuy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sang vị tr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 rồi lại quay v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ề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ị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r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hì độ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huy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của vật là</w:t>
      </w:r>
    </w:p>
    <w:p w14:paraId="3D4FA483" w14:textId="66F11512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>A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-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2A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B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2AB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AB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0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4989290E" w14:textId="2710FBD3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2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Gọi 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a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lượt là vận tốc và gia t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cùa một vật chuy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th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bi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ế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ổ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 đ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ề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u, 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à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khoảng thời gian vật chuyển động. Các đại lượng 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ược đo trong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hệ đơn vị SI. Bi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u thức n</w:t>
      </w:r>
      <w:r w:rsidR="00BE744B"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à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o sau đ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â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y cho biết chuyển động của vật là chuyền động thẳng nhanh dần đều?</w:t>
      </w:r>
    </w:p>
    <w:p w14:paraId="14407B34" w14:textId="3AA0EAC6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= +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 = -6 + 3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=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-3t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a = -2.</w:t>
      </w:r>
    </w:p>
    <w:p w14:paraId="545633B2" w14:textId="64F4E258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3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4F31F7"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4F31F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Hai ôtô chuy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4F31F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thẳng đều trên cùng một đường thẳng, chuy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4F31F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cùng chiều nhaụ với tốc độ lần lượt v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1</w:t>
      </w:r>
      <w:r w:rsidR="004F31F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v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2</w:t>
      </w:r>
      <w:r w:rsidR="004F31F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(v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1</w:t>
      </w:r>
      <w:r w:rsidR="004F31F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&gt; v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2</w:t>
      </w:r>
      <w:r w:rsidR="004F31F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). Các đại lượng được đo trong hệ dơn vị SI. Độ lớn vận tốc của ôtô thứ nhất đối với ôtô thứ hai là</w:t>
      </w:r>
    </w:p>
    <w:p w14:paraId="01502ACB" w14:textId="4F865A3F" w:rsidR="0035401F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5401F" w:rsidRPr="00006B2E">
        <w:rPr>
          <w:rFonts w:ascii="Times New Roman" w:eastAsia="Times New Roman" w:hAnsi="Times New Roman" w:cs="Times New Roman"/>
          <w:i/>
          <w:iCs/>
          <w:position w:val="-16"/>
          <w:sz w:val="24"/>
          <w:szCs w:val="24"/>
          <w:lang w:val="vi-VN" w:eastAsia="vi-VN" w:bidi="vi-VN"/>
        </w:rPr>
        <w:object w:dxaOrig="1440" w:dyaOrig="420" w14:anchorId="44023175">
          <v:shape id="_x0000_i1040" type="#_x0000_t75" style="width:1in;height:21pt" o:ole="">
            <v:imagedata r:id="rId37" o:title=""/>
          </v:shape>
          <o:OLEObject Type="Embed" ProgID="Equation.DSMT4" ShapeID="_x0000_i1040" DrawAspect="Content" ObjectID="_1761077023" r:id="rId38"/>
        </w:object>
      </w:r>
      <w:r w:rsidR="0035401F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5401F" w:rsidRPr="00006B2E">
        <w:rPr>
          <w:rFonts w:ascii="Times New Roman" w:eastAsia="Times New Roman" w:hAnsi="Times New Roman" w:cs="Times New Roman"/>
          <w:i/>
          <w:iCs/>
          <w:position w:val="-16"/>
          <w:sz w:val="24"/>
          <w:szCs w:val="24"/>
          <w:lang w:val="vi-VN" w:eastAsia="vi-VN" w:bidi="vi-VN"/>
        </w:rPr>
        <w:object w:dxaOrig="1640" w:dyaOrig="499" w14:anchorId="23303C15">
          <v:shape id="_x0000_i1041" type="#_x0000_t75" style="width:82.5pt;height:24pt" o:ole="">
            <v:imagedata r:id="rId39" o:title=""/>
          </v:shape>
          <o:OLEObject Type="Embed" ProgID="Equation.DSMT4" ShapeID="_x0000_i1041" DrawAspect="Content" ObjectID="_1761077024" r:id="rId40"/>
        </w:objec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5401F" w:rsidRPr="00006B2E">
        <w:rPr>
          <w:rFonts w:ascii="Times New Roman" w:eastAsia="Times New Roman" w:hAnsi="Times New Roman" w:cs="Times New Roman"/>
          <w:i/>
          <w:iCs/>
          <w:position w:val="-16"/>
          <w:sz w:val="24"/>
          <w:szCs w:val="24"/>
          <w:lang w:val="vi-VN" w:eastAsia="vi-VN" w:bidi="vi-VN"/>
        </w:rPr>
        <w:object w:dxaOrig="920" w:dyaOrig="420" w14:anchorId="30F6C27B">
          <v:shape id="_x0000_i1042" type="#_x0000_t75" style="width:46.5pt;height:21pt" o:ole="">
            <v:imagedata r:id="rId41" o:title=""/>
          </v:shape>
          <o:OLEObject Type="Embed" ProgID="Equation.DSMT4" ShapeID="_x0000_i1042" DrawAspect="Content" ObjectID="_1761077025" r:id="rId42"/>
        </w:objec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D.</w:t>
      </w:r>
      <w:r w:rsidR="0035401F" w:rsidRPr="00006B2E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="0035401F" w:rsidRPr="00006B2E">
        <w:rPr>
          <w:rFonts w:ascii="Times New Roman" w:eastAsia="Times New Roman" w:hAnsi="Times New Roman" w:cs="Times New Roman"/>
          <w:i/>
          <w:iCs/>
          <w:position w:val="-16"/>
          <w:sz w:val="24"/>
          <w:szCs w:val="24"/>
          <w:lang w:val="vi-VN" w:eastAsia="vi-VN" w:bidi="vi-VN"/>
        </w:rPr>
        <w:object w:dxaOrig="1420" w:dyaOrig="420" w14:anchorId="26AC61E6">
          <v:shape id="_x0000_i1043" type="#_x0000_t75" style="width:71.25pt;height:21pt" o:ole="">
            <v:imagedata r:id="rId43" o:title=""/>
          </v:shape>
          <o:OLEObject Type="Embed" ProgID="Equation.DSMT4" ShapeID="_x0000_i1043" DrawAspect="Content" ObjectID="_1761077026" r:id="rId44"/>
        </w:object>
      </w:r>
    </w:p>
    <w:p w14:paraId="4DFF1658" w14:textId="75586292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4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vật có khối lượng 0.8 kg chịu tác dụng c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lực kéo có độ lớn 4 N theo phương ngang làm cho vật chuy</w:t>
      </w:r>
      <w:r w:rsidR="00BE744B"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thẳng đều trên sàn ngang, bỏ qua sức cản không kh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lực ma sát t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dụng lên vật có độ lớn bằng</w:t>
      </w:r>
    </w:p>
    <w:p w14:paraId="6EA4FFE9" w14:textId="0FD9B2A8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4N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8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2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6N.</w:t>
      </w:r>
    </w:p>
    <w:p w14:paraId="2A9A0E4F" w14:textId="5BE3947A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5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sợi dây nhẹ, không dãn, một đầu c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định ở 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ên, đầu còn lại phía dưới 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eo vật nặng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m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ại nơi có gia tốc rơi tự do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g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Khi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m ở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ị tr</w:t>
      </w:r>
      <w:r w:rsidR="00BE744B"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ân bằng thì lực căng của sợi dây t</w:t>
      </w:r>
      <w:r w:rsidR="00BE744B"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dụng lên m có phương</w:t>
      </w:r>
    </w:p>
    <w:p w14:paraId="622E7C09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đứng, có độ lớn b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g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mg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ằm ngang, cỏ độ lớn bằng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2mg.</w:t>
      </w:r>
    </w:p>
    <w:p w14:paraId="655EDBFB" w14:textId="54C4CE0E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ăng 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ửng, có độ lớn bằng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2mg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m ngang, có độ lớn bằng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mg.</w:t>
      </w:r>
    </w:p>
    <w:p w14:paraId="6736B5F4" w14:textId="58EC67D8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6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Muốn cho một vật có trục quay cố định 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ở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rạng th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 cân bằng thì</w:t>
      </w:r>
    </w:p>
    <w:p w14:paraId="639EAF26" w14:textId="3C96217F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C73E93" w:rsidRPr="00C73E9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ổ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các moment c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các lực đặt lên vật ph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 có giá trị dương.</w:t>
      </w:r>
    </w:p>
    <w:p w14:paraId="3B535D00" w14:textId="367B8B2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B.</w:t>
      </w:r>
      <w:r w:rsidR="00C73E93" w:rsidRPr="00C73E9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oment của mỗi lực đ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 với trục quay phải khác không.</w:t>
      </w:r>
    </w:p>
    <w:p w14:paraId="1E828900" w14:textId="21438615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="00C73E93" w:rsidRPr="00C73E9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ổng đại số các momen của tất c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lực đặt lên vật phải bằng không.</w:t>
      </w:r>
    </w:p>
    <w:p w14:paraId="0E4A07E0" w14:textId="3154E78B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ổng moment của các lực tác dụng làm vật quay theo chiều kim đồng hồ b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không.</w:t>
      </w:r>
    </w:p>
    <w:p w14:paraId="1D252170" w14:textId="513B402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7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chất điểm chuyển động tròn đều với tốc độ góc 30 vòng/phút. Chu kì quay c</w:t>
      </w:r>
      <w:r w:rsidR="004F31F7" w:rsidRPr="008767D1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chất điểm là</w:t>
      </w:r>
    </w:p>
    <w:p w14:paraId="7FD28D8E" w14:textId="2F587C9A" w:rsidR="00D05543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54647B" w:rsidRPr="00954D7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1s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54647B" w:rsidRPr="00954D7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2s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54647B" w:rsidRPr="00954D7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4 s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54647B" w:rsidRPr="00954D7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0,5 s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2C4CB558" w14:textId="3DFF168F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8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Biểu thức địn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h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uật II Newton là</w:t>
      </w:r>
    </w:p>
    <w:p w14:paraId="37C380B0" w14:textId="6260B2EE" w:rsidR="0054647B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54647B" w:rsidRPr="00006B2E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 w:bidi="vi-VN"/>
        </w:rPr>
        <w:object w:dxaOrig="960" w:dyaOrig="660" w14:anchorId="25F2CD15">
          <v:shape id="_x0000_i1044" type="#_x0000_t75" style="width:48pt;height:33pt" o:ole="">
            <v:imagedata r:id="rId45" o:title=""/>
          </v:shape>
          <o:OLEObject Type="Embed" ProgID="Equation.DSMT4" ShapeID="_x0000_i1044" DrawAspect="Content" ObjectID="_1761077027" r:id="rId46"/>
        </w:objec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u w:val="single"/>
          <w:lang w:val="vi-VN" w:eastAsia="vi-VN" w:bidi="vi-VN"/>
        </w:rPr>
        <w:t>B.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54647B" w:rsidRPr="00006B2E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 w:bidi="vi-VN"/>
        </w:rPr>
        <w:object w:dxaOrig="760" w:dyaOrig="720" w14:anchorId="40EB4CAC">
          <v:shape id="_x0000_i1045" type="#_x0000_t75" style="width:38.25pt;height:36.75pt" o:ole="">
            <v:imagedata r:id="rId47" o:title=""/>
          </v:shape>
          <o:OLEObject Type="Embed" ProgID="Equation.DSMT4" ShapeID="_x0000_i1045" DrawAspect="Content" ObjectID="_1761077028" r:id="rId48"/>
        </w:objec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54647B" w:rsidRPr="00006B2E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 w:bidi="vi-VN"/>
        </w:rPr>
        <w:object w:dxaOrig="760" w:dyaOrig="720" w14:anchorId="4DB50343">
          <v:shape id="_x0000_i1046" type="#_x0000_t75" style="width:38.25pt;height:36.75pt" o:ole="">
            <v:imagedata r:id="rId49" o:title=""/>
          </v:shape>
          <o:OLEObject Type="Embed" ProgID="Equation.DSMT4" ShapeID="_x0000_i1046" DrawAspect="Content" ObjectID="_1761077029" r:id="rId50"/>
        </w:objec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54647B" w:rsidRPr="00006B2E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 w:bidi="vi-VN"/>
        </w:rPr>
        <w:object w:dxaOrig="960" w:dyaOrig="720" w14:anchorId="7349FE30">
          <v:shape id="_x0000_i1047" type="#_x0000_t75" style="width:48pt;height:36.75pt" o:ole="">
            <v:imagedata r:id="rId51" o:title=""/>
          </v:shape>
          <o:OLEObject Type="Embed" ProgID="Equation.DSMT4" ShapeID="_x0000_i1047" DrawAspect="Content" ObjectID="_1761077030" r:id="rId52"/>
        </w:object>
      </w:r>
    </w:p>
    <w:p w14:paraId="23D55C99" w14:textId="259B4028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9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Gọi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="0054647B"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1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,F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2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à độ lớn của hai lực thành phần,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à độ lớn hợp lực c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chúng. Phát bi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u nào sau đây đúng?</w:t>
      </w:r>
    </w:p>
    <w:p w14:paraId="5D5C56C8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uôn luôn lớn hơn cả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="0054647B"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1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="0054647B"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2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.</w:t>
      </w:r>
    </w:p>
    <w:p w14:paraId="1D116741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lastRenderedPageBreak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rong mọi trường hợp </w:t>
      </w:r>
      <w:r w:rsidR="0054647B" w:rsidRPr="00006B2E">
        <w:rPr>
          <w:rFonts w:ascii="Times New Roman" w:eastAsia="Times New Roman" w:hAnsi="Times New Roman" w:cs="Times New Roman"/>
          <w:position w:val="-16"/>
          <w:sz w:val="24"/>
          <w:szCs w:val="24"/>
          <w:lang w:val="vi-VN" w:eastAsia="vi-VN" w:bidi="vi-VN"/>
        </w:rPr>
        <w:object w:dxaOrig="2360" w:dyaOrig="440" w14:anchorId="6450C1E9">
          <v:shape id="_x0000_i1048" type="#_x0000_t75" style="width:117.75pt;height:21.75pt" o:ole="">
            <v:imagedata r:id="rId53" o:title=""/>
          </v:shape>
          <o:OLEObject Type="Embed" ProgID="Equation.DSMT4" ShapeID="_x0000_i1048" DrawAspect="Content" ObjectID="_1761077031" r:id="rId54"/>
        </w:object>
      </w:r>
    </w:p>
    <w:p w14:paraId="64235EA6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F không bao giờ nhỏ hơn cả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="0054647B"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1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F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2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0FB08DA3" w14:textId="7292FA52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F không bao giờ bằng F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1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hoặc F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2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274885D1" w14:textId="43EF3666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0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ùng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úc từ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ùng một độ cao tại nơi c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ó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gia tốc rơi tự do </w:t>
      </w:r>
      <w:r w:rsidR="004C730B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g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,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ậ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A 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ược ném ngang với vận tốc đ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u v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0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vật B được n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é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 ngang v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ớ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 v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 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c đầu 2v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0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ậ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ư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th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rơi tụ do. Bỏ qua sức cản c</w:t>
      </w:r>
      <w:r w:rsidR="00C73E93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không khi. Ph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 bi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u nào sau đây đúng?</w:t>
      </w:r>
    </w:p>
    <w:p w14:paraId="6E65C1A7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 A chạm </w:t>
      </w:r>
      <w:bookmarkStart w:id="0" w:name="_Hlk124788671"/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ất</w:t>
      </w:r>
      <w:bookmarkEnd w:id="0"/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đ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u tiê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 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B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hạm đ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ấ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 đầu tiên.</w:t>
      </w:r>
    </w:p>
    <w:p w14:paraId="25C784A7" w14:textId="1CCCD8B8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 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hạm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đất đ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u 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iê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a vật chạm đất cùng lúc.</w:t>
      </w:r>
    </w:p>
    <w:p w14:paraId="2B8C89C6" w14:textId="15A8B13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1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và ph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 lực theo định luật 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II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ewton luôn</w:t>
      </w:r>
    </w:p>
    <w:p w14:paraId="4AAC7DAD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khác nhau 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ề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ch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ấ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3B37A3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 w:eastAsia="vi-VN" w:bidi="vi-VN"/>
        </w:rPr>
        <w:t>C</w:t>
      </w:r>
      <w:r w:rsidRPr="003B37A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xuất hiện và mấ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đi 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ồng thời.</w:t>
      </w:r>
    </w:p>
    <w:p w14:paraId="540982DD" w14:textId="04798DEC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ân b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nhau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ùng hướng với nhau.</w:t>
      </w:r>
    </w:p>
    <w:p w14:paraId="28D27EDF" w14:textId="2639F662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2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ừ đ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ồ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ị đ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ộ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dịch chuy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- thời gian trong chuy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th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. Độ dốc (hệ số góc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)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ho ta biết được</w:t>
      </w:r>
    </w:p>
    <w:p w14:paraId="4BCF29C1" w14:textId="4380F997" w:rsidR="003D4C99" w:rsidRPr="008767D1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độ dịch chuy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3B37A3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 w:eastAsia="vi-VN" w:bidi="vi-VN"/>
        </w:rPr>
        <w:t>B.</w:t>
      </w:r>
      <w:r w:rsidR="003D4C99" w:rsidRPr="008767D1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ộ l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ớn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n t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c</w:t>
      </w:r>
      <w:r w:rsidR="008767D1" w:rsidRPr="008767D1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6581AC13" w14:textId="27E23553" w:rsidR="003D4C99" w:rsidRPr="00006B2E" w:rsidRDefault="003D4C99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. thời gian chuyên động.</w:t>
      </w:r>
      <w:r w:rsidR="00006B2E"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qu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đường chuy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được.</w:t>
      </w:r>
    </w:p>
    <w:p w14:paraId="67DE939F" w14:textId="431DBB13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3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vật H được cung c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ấ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p t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độ ban đầu từ chân một mặt ph</w:t>
      </w:r>
      <w:r w:rsidR="00A039C2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g nghiêng (P) góc </w:t>
      </w:r>
      <w:r w:rsidR="00760F66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so với mặt ph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ngang (L), chuy</w:t>
      </w:r>
      <w:r w:rsidR="008767D1" w:rsidRPr="008767D1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 động thẳng dọc theo 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P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một quãng đường nhỏ hơn ba lần so với khi H chuy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th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g bởi cùng tốc độ ban đầu dọc theo L. Hệ số ma sát </w:t>
      </w:r>
      <w:r w:rsidR="00760F66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μ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ủa H với 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P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L là như nhau và bằng</w:t>
      </w:r>
    </w:p>
    <w:p w14:paraId="45851FF6" w14:textId="5F686F69" w:rsidR="00760F66" w:rsidRPr="00C73E93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="00760F66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760F66" w:rsidRPr="00006B2E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  <w:lang w:val="vi-VN" w:eastAsia="vi-VN" w:bidi="vi-VN"/>
        </w:rPr>
        <w:object w:dxaOrig="820" w:dyaOrig="660" w14:anchorId="333C23C0">
          <v:shape id="_x0000_i1049" type="#_x0000_t75" style="width:40.5pt;height:33pt" o:ole="">
            <v:imagedata r:id="rId55" o:title=""/>
          </v:shape>
          <o:OLEObject Type="Embed" ProgID="Equation.DSMT4" ShapeID="_x0000_i1049" DrawAspect="Content" ObjectID="_1761077032" r:id="rId56"/>
        </w:object>
      </w:r>
      <w:r w:rsidR="008767D1" w:rsidRPr="00C73E93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="00760F66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760F66" w:rsidRPr="00006B2E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  <w:lang w:val="vi-VN" w:eastAsia="vi-VN" w:bidi="vi-VN"/>
        </w:rPr>
        <w:object w:dxaOrig="859" w:dyaOrig="660" w14:anchorId="5D9CE3FF">
          <v:shape id="_x0000_i1050" type="#_x0000_t75" style="width:42.75pt;height:33pt" o:ole="">
            <v:imagedata r:id="rId57" o:title=""/>
          </v:shape>
          <o:OLEObject Type="Embed" ProgID="Equation.DSMT4" ShapeID="_x0000_i1050" DrawAspect="Content" ObjectID="_1761077033" r:id="rId58"/>
        </w:object>
      </w:r>
      <w:r w:rsidR="00760F66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="00760F66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760F66" w:rsidRPr="00006B2E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  <w:lang w:val="vi-VN" w:eastAsia="vi-VN" w:bidi="vi-VN"/>
        </w:rPr>
        <w:object w:dxaOrig="900" w:dyaOrig="660" w14:anchorId="7D9F2ECD">
          <v:shape id="_x0000_i1051" type="#_x0000_t75" style="width:44.25pt;height:33pt" o:ole="">
            <v:imagedata r:id="rId59" o:title=""/>
          </v:shape>
          <o:OLEObject Type="Embed" ProgID="Equation.DSMT4" ShapeID="_x0000_i1051" DrawAspect="Content" ObjectID="_1761077034" r:id="rId60"/>
        </w:object>
      </w:r>
      <w:r w:rsidR="008767D1" w:rsidRPr="00C73E93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</w:r>
      <w:r w:rsidRPr="003B37A3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vi-VN" w:eastAsia="vi-VN" w:bidi="vi-VN"/>
        </w:rPr>
        <w:t>D</w:t>
      </w:r>
      <w:r w:rsidRPr="003B37A3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.</w:t>
      </w:r>
      <w:r w:rsidR="00760F66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760F66" w:rsidRPr="00006B2E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  <w:lang w:val="vi-VN" w:eastAsia="vi-VN" w:bidi="vi-VN"/>
        </w:rPr>
        <w:object w:dxaOrig="859" w:dyaOrig="660" w14:anchorId="1410E5B5">
          <v:shape id="_x0000_i1052" type="#_x0000_t75" style="width:42.75pt;height:33pt" o:ole="">
            <v:imagedata r:id="rId61" o:title=""/>
          </v:shape>
          <o:OLEObject Type="Embed" ProgID="Equation.DSMT4" ShapeID="_x0000_i1052" DrawAspect="Content" ObjectID="_1761077035" r:id="rId62"/>
        </w:object>
      </w:r>
      <w:r w:rsidR="008767D1" w:rsidRPr="00C73E93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</w:p>
    <w:p w14:paraId="38EBDAC9" w14:textId="33C29E92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4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vật chuyển động th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g chậm dần đều 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ên 3 đoạn đường liên tiếp bằng nhau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AB = BC = CD,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rồi dừng lại ở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 xml:space="preserve"> 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iết thời gian chuyển động trên đoạn BC là 4 s. Thời gian vật chuyển động từ A đến D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à</w:t>
      </w:r>
    </w:p>
    <w:p w14:paraId="675E3C63" w14:textId="735083C3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3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>,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0 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2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>,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0 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 w:bidi="vi-VN"/>
        </w:rPr>
        <w:t>C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0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>,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8 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6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>,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7 s.</w:t>
      </w:r>
    </w:p>
    <w:p w14:paraId="5EAC5D34" w14:textId="7741AFFC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5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ại độ cao 20 m so với mặt đất. Một vật </w:t>
      </w:r>
      <w:r w:rsidR="00DF591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ược ném theo phương ngang với vận tốc ban đ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u </w:t>
      </w:r>
      <w:r w:rsidR="00DF591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o. Sau khi ném được 1 s vận t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của vật hợp với phương ngang một góc 45°. Bỏ qua sức c</w:t>
      </w:r>
      <w:r w:rsidR="00DF591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c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a không khí, lấy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g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10m/s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 w:bidi="vi-VN"/>
        </w:rPr>
        <w:t>2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 Tầm bay xa (tính ra đơn vị m) của vật bằng</w:t>
      </w:r>
    </w:p>
    <w:p w14:paraId="151A9ED9" w14:textId="76545765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20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20</w:t>
      </w:r>
      <w:r w:rsidR="00760F66" w:rsidRPr="00006B2E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 w:bidi="vi-VN"/>
        </w:rPr>
        <w:object w:dxaOrig="360" w:dyaOrig="380" w14:anchorId="5FCF359F">
          <v:shape id="_x0000_i1053" type="#_x0000_t75" style="width:18pt;height:19.5pt" o:ole="">
            <v:imagedata r:id="rId63" o:title=""/>
          </v:shape>
          <o:OLEObject Type="Embed" ProgID="Equation.DSMT4" ShapeID="_x0000_i1053" DrawAspect="Content" ObjectID="_1761077036" r:id="rId64"/>
        </w:objec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5</w:t>
      </w:r>
      <w:r w:rsidR="00760F66" w:rsidRPr="00006B2E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 w:bidi="vi-VN"/>
        </w:rPr>
        <w:object w:dxaOrig="360" w:dyaOrig="380" w14:anchorId="10198C69">
          <v:shape id="_x0000_i1054" type="#_x0000_t75" style="width:18pt;height:19.5pt" o:ole="">
            <v:imagedata r:id="rId63" o:title=""/>
          </v:shape>
          <o:OLEObject Type="Embed" ProgID="Equation.DSMT4" ShapeID="_x0000_i1054" DrawAspect="Content" ObjectID="_1761077037" r:id="rId65"/>
        </w:objec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0 </w:t>
      </w:r>
      <w:r w:rsidR="00760F66" w:rsidRPr="00006B2E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 w:bidi="vi-VN"/>
        </w:rPr>
        <w:object w:dxaOrig="360" w:dyaOrig="380" w14:anchorId="717E1787">
          <v:shape id="_x0000_i1055" type="#_x0000_t75" style="width:18pt;height:19.5pt" o:ole="">
            <v:imagedata r:id="rId63" o:title=""/>
          </v:shape>
          <o:OLEObject Type="Embed" ProgID="Equation.DSMT4" ShapeID="_x0000_i1055" DrawAspect="Content" ObjectID="_1761077038" r:id="rId66"/>
        </w:objec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7247C0E4" w14:textId="5A68BACE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6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vật có khối lượng 1 kg đang đứng yên thì chịu một hợp lực 2 N tác dụng trong khoảng thời gian 2 s. Quãng đường mà vật chuyển động được trong kho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thời gian đó là</w:t>
      </w:r>
    </w:p>
    <w:p w14:paraId="4CFA3C02" w14:textId="48A5D638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0.5 m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2 m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  <w:lang w:val="vi-VN" w:eastAsia="vi-VN" w:bidi="vi-VN"/>
        </w:rPr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4 m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 m.</w:t>
      </w:r>
    </w:p>
    <w:p w14:paraId="46A47EC8" w14:textId="6BD932DA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7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rong chuyển động quay đều của các kim 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ồn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g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hồ, chọn mốc thời gian lúc 9h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5min. Khoảng thời gian ng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ắ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nh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ấ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 để kim phút đu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ổ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 kịp kim giờ b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</w:t>
      </w:r>
    </w:p>
    <w:p w14:paraId="53CB87EF" w14:textId="431F9879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6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in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5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32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in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4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30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in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4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34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in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5s.</w:t>
      </w:r>
    </w:p>
    <w:p w14:paraId="5402B955" w14:textId="6532E071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8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ừ chân một mặt phẳng nghiêng (P) so với phương ngang góc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, có chiều dài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, dọc theo </w:t>
      </w:r>
      <w:r w:rsidR="00DF591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P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một vật (H) được cung cấp tốc độ v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0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. Biết hệ số ma sát </w:t>
      </w:r>
      <w:r w:rsidR="007302A8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μ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, để vận tốc của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H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ó giá trị nhỏ nhất khi rời khỏi p, khi đó </w:t>
      </w:r>
      <w:r w:rsidR="007302A8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ằng</w:t>
      </w:r>
    </w:p>
    <w:p w14:paraId="3BD08336" w14:textId="45659040" w:rsidR="00D05543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="00D05543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D05543" w:rsidRPr="00006B2E">
        <w:rPr>
          <w:rFonts w:ascii="Times New Roman" w:eastAsia="Times New Roman" w:hAnsi="Times New Roman" w:cs="Times New Roman"/>
          <w:b/>
          <w:bCs/>
          <w:position w:val="-32"/>
          <w:sz w:val="24"/>
          <w:szCs w:val="24"/>
          <w:lang w:val="vi-VN" w:eastAsia="vi-VN" w:bidi="vi-VN"/>
        </w:rPr>
        <w:object w:dxaOrig="960" w:dyaOrig="760" w14:anchorId="76962B91">
          <v:shape id="_x0000_i1056" type="#_x0000_t75" style="width:48pt;height:38.25pt" o:ole="">
            <v:imagedata r:id="rId67" o:title=""/>
          </v:shape>
          <o:OLEObject Type="Embed" ProgID="Equation.DSMT4" ShapeID="_x0000_i1056" DrawAspect="Content" ObjectID="_1761077039" r:id="rId68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="00D05543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D05543" w:rsidRPr="00006B2E">
        <w:rPr>
          <w:rFonts w:ascii="Times New Roman" w:eastAsia="Times New Roman" w:hAnsi="Times New Roman" w:cs="Times New Roman"/>
          <w:b/>
          <w:bCs/>
          <w:position w:val="-32"/>
          <w:sz w:val="24"/>
          <w:szCs w:val="24"/>
          <w:lang w:val="vi-VN" w:eastAsia="vi-VN" w:bidi="vi-VN"/>
        </w:rPr>
        <w:object w:dxaOrig="920" w:dyaOrig="760" w14:anchorId="7A1263B1">
          <v:shape id="_x0000_i1057" type="#_x0000_t75" style="width:46.5pt;height:38.25pt" o:ole="">
            <v:imagedata r:id="rId69" o:title=""/>
          </v:shape>
          <o:OLEObject Type="Embed" ProgID="Equation.DSMT4" ShapeID="_x0000_i1057" DrawAspect="Content" ObjectID="_1761077040" r:id="rId70"/>
        </w:object>
      </w:r>
      <w:r w:rsidR="00D05543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="00D05543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D05543" w:rsidRPr="00006B2E">
        <w:rPr>
          <w:rFonts w:ascii="Times New Roman" w:eastAsia="Times New Roman" w:hAnsi="Times New Roman" w:cs="Times New Roman"/>
          <w:b/>
          <w:bCs/>
          <w:position w:val="-32"/>
          <w:sz w:val="24"/>
          <w:szCs w:val="24"/>
          <w:lang w:val="vi-VN" w:eastAsia="vi-VN" w:bidi="vi-VN"/>
        </w:rPr>
        <w:object w:dxaOrig="940" w:dyaOrig="760" w14:anchorId="2E876D9F">
          <v:shape id="_x0000_i1058" type="#_x0000_t75" style="width:48pt;height:38.25pt" o:ole="">
            <v:imagedata r:id="rId71" o:title=""/>
          </v:shape>
          <o:OLEObject Type="Embed" ProgID="Equation.DSMT4" ShapeID="_x0000_i1058" DrawAspect="Content" ObjectID="_1761077041" r:id="rId72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D.</w:t>
      </w:r>
      <w:r w:rsidR="00D05543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D05543" w:rsidRPr="00006B2E">
        <w:rPr>
          <w:rFonts w:ascii="Times New Roman" w:eastAsia="Times New Roman" w:hAnsi="Times New Roman" w:cs="Times New Roman"/>
          <w:b/>
          <w:bCs/>
          <w:position w:val="-32"/>
          <w:sz w:val="24"/>
          <w:szCs w:val="24"/>
          <w:lang w:val="vi-VN" w:eastAsia="vi-VN" w:bidi="vi-VN"/>
        </w:rPr>
        <w:object w:dxaOrig="1060" w:dyaOrig="760" w14:anchorId="1C852B08">
          <v:shape id="_x0000_i1059" type="#_x0000_t75" style="width:52.5pt;height:38.25pt" o:ole="">
            <v:imagedata r:id="rId73" o:title=""/>
          </v:shape>
          <o:OLEObject Type="Embed" ProgID="Equation.DSMT4" ShapeID="_x0000_i1059" DrawAspect="Content" ObjectID="_1761077042" r:id="rId74"/>
        </w:object>
      </w:r>
    </w:p>
    <w:p w14:paraId="3B3C402F" w14:textId="534406D5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lastRenderedPageBreak/>
        <w:t>Câu 29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ể di chuyển một vật lên trên một mặt ph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g nghiêng góc </w:t>
      </w:r>
      <w:r w:rsidR="00054FF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45</w:t>
      </w:r>
      <w:r w:rsidR="00DF5917" w:rsidRPr="00006B2E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 w:bidi="vi-VN"/>
        </w:rPr>
        <w:t>0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so với mặt phẳng ngang, cần tác dụng lực có độ lớn tối thiểu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="007302A8"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1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30 N. Nếu vật được giữ ở trạng thái ngh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ỉ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ch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ỉ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ần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á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c dụng lực tối thiểu là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2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15 N, có hướng cùng với F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1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 Hệ số ma sát gi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ữ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a vật và mặt phẳng nghiêng 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gần nh</w:t>
      </w:r>
      <w:r w:rsidR="00DF5917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ấ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với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gi</w:t>
      </w:r>
      <w:r w:rsidR="00DF591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rị n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à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o sau đây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?</w:t>
      </w:r>
    </w:p>
    <w:p w14:paraId="621FEA56" w14:textId="23243E1B" w:rsidR="00D05543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="00D05543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1/4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="00D05543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D05543"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499" w:dyaOrig="320" w14:anchorId="28433C02">
          <v:shape id="_x0000_i1060" type="#_x0000_t75" style="width:24pt;height:15pt" o:ole="">
            <v:imagedata r:id="rId75" o:title=""/>
          </v:shape>
          <o:OLEObject Type="Embed" ProgID="Equation.DSMT4" ShapeID="_x0000_i1060" DrawAspect="Content" ObjectID="_1761077043" r:id="rId76"/>
        </w:object>
      </w:r>
      <w:r w:rsidR="00D05543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/4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D.</w:t>
      </w:r>
      <w:r w:rsidR="00D05543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D05543"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499" w:dyaOrig="320" w14:anchorId="3661D472">
          <v:shape id="_x0000_i1061" type="#_x0000_t75" style="width:24pt;height:15pt" o:ole="">
            <v:imagedata r:id="rId77" o:title=""/>
          </v:shape>
          <o:OLEObject Type="Embed" ProgID="Equation.DSMT4" ShapeID="_x0000_i1061" DrawAspect="Content" ObjectID="_1761077044" r:id="rId78"/>
        </w:object>
      </w:r>
    </w:p>
    <w:p w14:paraId="08CC0674" w14:textId="238B6F9C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30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ừ một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m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O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ở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độ cao 125 m. người ta ném ngang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ồng thời 2 v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 với vận tốc có độ lớn l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 lượt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1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20m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/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s,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2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 xml:space="preserve">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=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30m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/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s theo hai hướng hợp với nhau một góc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60°. Bỏ qua sức c</w:t>
      </w:r>
      <w:r w:rsidR="00DF591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c</w:t>
      </w:r>
      <w:r w:rsidR="004C1DB2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a không khí.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ấy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g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1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0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m/s2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 Sau khi ném 3 s th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ì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khoảng cách giữa hai v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 (tính ra đơn vj m)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b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</w:t>
      </w:r>
    </w:p>
    <w:p w14:paraId="070BDFA0" w14:textId="1B59230A" w:rsidR="007302A8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="007302A8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150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="007302A8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7302A8" w:rsidRPr="00006B2E">
        <w:rPr>
          <w:rFonts w:ascii="Times New Roman" w:eastAsia="Times New Roman" w:hAnsi="Times New Roman" w:cs="Times New Roman"/>
          <w:b/>
          <w:bCs/>
          <w:position w:val="-6"/>
          <w:sz w:val="24"/>
          <w:szCs w:val="24"/>
          <w:lang w:val="vi-VN" w:eastAsia="vi-VN" w:bidi="vi-VN"/>
        </w:rPr>
        <w:object w:dxaOrig="600" w:dyaOrig="380" w14:anchorId="3958A2A5">
          <v:shape id="_x0000_i1062" type="#_x0000_t75" style="width:30pt;height:19.5pt" o:ole="">
            <v:imagedata r:id="rId79" o:title=""/>
          </v:shape>
          <o:OLEObject Type="Embed" ProgID="Equation.DSMT4" ShapeID="_x0000_i1062" DrawAspect="Content" ObjectID="_1761077045" r:id="rId80"/>
        </w:object>
      </w:r>
      <w:r w:rsidR="007302A8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30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D.</w:t>
      </w:r>
      <w:r w:rsidR="007302A8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7302A8" w:rsidRPr="00006B2E">
        <w:rPr>
          <w:rFonts w:ascii="Times New Roman" w:eastAsia="Times New Roman" w:hAnsi="Times New Roman" w:cs="Times New Roman"/>
          <w:b/>
          <w:bCs/>
          <w:position w:val="-8"/>
          <w:sz w:val="24"/>
          <w:szCs w:val="24"/>
          <w:lang w:val="vi-VN" w:eastAsia="vi-VN" w:bidi="vi-VN"/>
        </w:rPr>
        <w:object w:dxaOrig="620" w:dyaOrig="400" w14:anchorId="73462FFF">
          <v:shape id="_x0000_i1063" type="#_x0000_t75" style="width:31.5pt;height:20.25pt" o:ole="">
            <v:imagedata r:id="rId81" o:title=""/>
          </v:shape>
          <o:OLEObject Type="Embed" ProgID="Equation.DSMT4" ShapeID="_x0000_i1063" DrawAspect="Content" ObjectID="_1761077046" r:id="rId82"/>
        </w:object>
      </w:r>
    </w:p>
    <w:p w14:paraId="05971052" w14:textId="13E34764" w:rsid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-----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H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Ế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----</w:t>
      </w:r>
    </w:p>
    <w:p w14:paraId="11368E70" w14:textId="7DE0EA44" w:rsid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38882784" w14:textId="5A60D3AF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4FA5CD85" w14:textId="26CA4534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38CDA638" w14:textId="446E9360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6118AC54" w14:textId="0A980649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0535C3FD" w14:textId="7AAC6D7D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43F15789" w14:textId="1CB7F7D1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58AAC69F" w14:textId="2A92965B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549EFDAB" w14:textId="72767670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45AAA76A" w14:textId="3EE569BF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02168EDF" w14:textId="3673A341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0D4ACED5" w14:textId="09ED802C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775AD3B3" w14:textId="7278714F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119FEA80" w14:textId="3EF3DB49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2C304E7F" w14:textId="544022D8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3B85A7F6" w14:textId="11896D00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60274A4D" w14:textId="5E5A59BE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4B31ABD5" w14:textId="4B99F41A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6C366E99" w14:textId="7F3DC5A9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7FD4DBC0" w14:textId="23FF6297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17760EDA" w14:textId="27248C6D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402BF329" w14:textId="711C4342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644D333C" w14:textId="00B3732C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7F560173" w14:textId="218287E6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27A44FF5" w14:textId="659C35D4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34C9FF53" w14:textId="4454EFEA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0984B8E8" w14:textId="43B6480A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42F68478" w14:textId="77777777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tbl>
      <w:tblPr>
        <w:tblStyle w:val="TableGrid"/>
        <w:tblW w:w="0" w:type="auto"/>
        <w:tblLook w:val="0400" w:firstRow="0" w:lastRow="0" w:firstColumn="0" w:lastColumn="0" w:noHBand="0" w:noVBand="1"/>
      </w:tblPr>
      <w:tblGrid>
        <w:gridCol w:w="5097"/>
        <w:gridCol w:w="5098"/>
      </w:tblGrid>
      <w:tr w:rsidR="00006B2E" w14:paraId="54A7D6AD" w14:textId="77777777" w:rsidTr="00006B2E">
        <w:tc>
          <w:tcPr>
            <w:tcW w:w="5097" w:type="dxa"/>
          </w:tcPr>
          <w:p w14:paraId="43AB21A4" w14:textId="77777777" w:rsidR="00006B2E" w:rsidRPr="00006B2E" w:rsidRDefault="00006B2E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lastRenderedPageBreak/>
              <w:t>SỞ GD&amp;ĐT GIA LAI</w:t>
            </w:r>
          </w:p>
          <w:p w14:paraId="17366819" w14:textId="77777777" w:rsidR="00006B2E" w:rsidRPr="00006B2E" w:rsidRDefault="00006B2E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TRƯỜNG THPT CHUYÊN</w:t>
            </w:r>
          </w:p>
          <w:p w14:paraId="1D44408E" w14:textId="5215DBDE" w:rsidR="00006B2E" w:rsidRPr="00006B2E" w:rsidRDefault="00006B2E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H</w:t>
            </w:r>
            <w:r w:rsidR="00C73E93" w:rsidRPr="00FE3406">
              <w:rPr>
                <w:rFonts w:ascii="Times New Roman" w:eastAsia="Calibri" w:hAnsi="Times New Roman" w:cs="Times New Roman"/>
                <w:b/>
              </w:rPr>
              <w:t>Ù</w:t>
            </w:r>
            <w:r w:rsidRPr="00006B2E">
              <w:rPr>
                <w:rFonts w:ascii="Times New Roman" w:eastAsia="Calibri" w:hAnsi="Times New Roman" w:cs="Times New Roman"/>
                <w:b/>
              </w:rPr>
              <w:t>NG VƯƠNG</w:t>
            </w:r>
          </w:p>
          <w:p w14:paraId="60379C42" w14:textId="639CDD51" w:rsidR="00006B2E" w:rsidRDefault="00006B2E" w:rsidP="00006B2E">
            <w:pPr>
              <w:spacing w:before="120" w:line="276" w:lineRule="auto"/>
              <w:rPr>
                <w:rFonts w:ascii="Times New Roman" w:eastAsia="Times New Roman" w:hAnsi="Times New Roman" w:cs="Times New Roman"/>
                <w:b/>
                <w:color w:val="0000FF"/>
              </w:rPr>
            </w:pPr>
            <w:r w:rsidRPr="004F31F7">
              <w:rPr>
                <w:rFonts w:ascii="Times New Roman" w:eastAsia="Calibri" w:hAnsi="Times New Roman" w:cs="Times New Roman"/>
                <w:i/>
                <w:szCs w:val="26"/>
              </w:rPr>
              <w:t xml:space="preserve">                    </w:t>
            </w:r>
            <w:r w:rsidRPr="00006B2E">
              <w:rPr>
                <w:rFonts w:ascii="Times New Roman" w:eastAsia="Calibri" w:hAnsi="Times New Roman" w:cs="Times New Roman"/>
                <w:i/>
                <w:szCs w:val="26"/>
              </w:rPr>
              <w:t>(Đề thi có 30 câu / 4 trang)</w:t>
            </w:r>
          </w:p>
        </w:tc>
        <w:tc>
          <w:tcPr>
            <w:tcW w:w="5098" w:type="dxa"/>
          </w:tcPr>
          <w:p w14:paraId="720125FB" w14:textId="77777777" w:rsidR="00006B2E" w:rsidRPr="00006B2E" w:rsidRDefault="00006B2E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ĐỀ KIỂM TRA CUỐI HỌC KÌ 1</w:t>
            </w:r>
          </w:p>
          <w:p w14:paraId="311B102F" w14:textId="77777777" w:rsidR="00006B2E" w:rsidRPr="00006B2E" w:rsidRDefault="00006B2E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NĂM HỌC: 2022 – 2023</w:t>
            </w:r>
          </w:p>
          <w:p w14:paraId="7648BA9B" w14:textId="77777777" w:rsidR="00006B2E" w:rsidRPr="00006B2E" w:rsidRDefault="00006B2E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Môn: VẬT LÝ 10-</w:t>
            </w:r>
            <w:r w:rsidRPr="00006B2E">
              <w:rPr>
                <w:rFonts w:ascii="Times New Roman" w:hAnsi="Times New Roman" w:cs="Times New Roman"/>
                <w:b/>
              </w:rPr>
              <w:t xml:space="preserve"> Mã đề 002</w:t>
            </w:r>
          </w:p>
          <w:p w14:paraId="507286BD" w14:textId="5F2BBCD9" w:rsidR="00006B2E" w:rsidRDefault="00006B2E" w:rsidP="00C73E93">
            <w:pPr>
              <w:spacing w:before="12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FF"/>
              </w:rPr>
            </w:pPr>
            <w:r w:rsidRPr="00006B2E">
              <w:rPr>
                <w:rFonts w:ascii="Times New Roman" w:eastAsia="Calibri" w:hAnsi="Times New Roman" w:cs="Times New Roman"/>
                <w:i/>
                <w:szCs w:val="26"/>
              </w:rPr>
              <w:t>Thời gian làm bài: 45 phút</w:t>
            </w:r>
          </w:p>
        </w:tc>
      </w:tr>
    </w:tbl>
    <w:p w14:paraId="1B625889" w14:textId="77777777" w:rsidR="00321A35" w:rsidRDefault="00321A35" w:rsidP="00006B2E">
      <w:pPr>
        <w:widowControl w:val="0"/>
        <w:pBdr>
          <w:top w:val="single" w:sz="4" w:space="0" w:color="auto"/>
        </w:pBdr>
        <w:spacing w:before="120" w:after="0" w:line="276" w:lineRule="auto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</w:pPr>
    </w:p>
    <w:p w14:paraId="48CB50E8" w14:textId="2532BF9D" w:rsidR="003906DA" w:rsidRPr="003906DA" w:rsidRDefault="003906DA" w:rsidP="00006B2E">
      <w:pPr>
        <w:widowControl w:val="0"/>
        <w:pBdr>
          <w:top w:val="single" w:sz="4" w:space="0" w:color="auto"/>
        </w:pBdr>
        <w:spacing w:before="120" w:after="0" w:line="276" w:lineRule="auto"/>
        <w:jc w:val="center"/>
        <w:rPr>
          <w:rFonts w:ascii="Times New Roman" w:eastAsia="Times New Roman" w:hAnsi="Times New Roman" w:cs="Times New Roman"/>
          <w:b/>
          <w:color w:val="00CC00"/>
          <w:sz w:val="24"/>
          <w:szCs w:val="24"/>
          <w:lang w:eastAsia="vi-VN" w:bidi="vi-VN"/>
        </w:rPr>
      </w:pPr>
      <w:r w:rsidRPr="003906DA">
        <w:rPr>
          <w:rFonts w:ascii="Times New Roman" w:eastAsia="Times New Roman" w:hAnsi="Times New Roman" w:cs="Times New Roman"/>
          <w:b/>
          <w:color w:val="00CC00"/>
          <w:sz w:val="24"/>
          <w:szCs w:val="24"/>
          <w:lang w:eastAsia="vi-VN" w:bidi="vi-VN"/>
        </w:rPr>
        <w:t xml:space="preserve">GV </w:t>
      </w:r>
      <w:r>
        <w:rPr>
          <w:rFonts w:ascii="Times New Roman" w:eastAsia="Times New Roman" w:hAnsi="Times New Roman" w:cs="Times New Roman"/>
          <w:b/>
          <w:color w:val="00CC00"/>
          <w:sz w:val="24"/>
          <w:szCs w:val="24"/>
          <w:lang w:eastAsia="vi-VN" w:bidi="vi-VN"/>
        </w:rPr>
        <w:t xml:space="preserve">WORD HÓA VÀ </w:t>
      </w:r>
      <w:r w:rsidRPr="003906DA">
        <w:rPr>
          <w:rFonts w:ascii="Times New Roman" w:eastAsia="Times New Roman" w:hAnsi="Times New Roman" w:cs="Times New Roman"/>
          <w:b/>
          <w:color w:val="00CC00"/>
          <w:sz w:val="24"/>
          <w:szCs w:val="24"/>
          <w:lang w:eastAsia="vi-VN" w:bidi="vi-VN"/>
        </w:rPr>
        <w:t>GIẢI: Đoàn Văn Lượng- THPT TRẦN CAO VÂN TP HCM</w:t>
      </w:r>
    </w:p>
    <w:p w14:paraId="321B2687" w14:textId="3C775381" w:rsidR="00006B2E" w:rsidRPr="00006B2E" w:rsidRDefault="00321A35" w:rsidP="00006B2E">
      <w:pPr>
        <w:widowControl w:val="0"/>
        <w:pBdr>
          <w:top w:val="single" w:sz="4" w:space="0" w:color="auto"/>
        </w:pBdr>
        <w:spacing w:before="120" w:after="0" w:line="276" w:lineRule="auto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</w:pPr>
      <w:r w:rsidRPr="00321A35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>Hướng dẫn</w:t>
      </w:r>
      <w:r w:rsidR="00C73E93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 xml:space="preserve"> và </w:t>
      </w:r>
      <w:r w:rsidR="00C73E93"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Đáp án</w:t>
      </w:r>
      <w:r w:rsidRPr="00321A35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>:</w:t>
      </w:r>
    </w:p>
    <w:p w14:paraId="13BBD5FB" w14:textId="652E08F9" w:rsidR="00006B2E" w:rsidRPr="00006B2E" w:rsidRDefault="00006B2E" w:rsidP="00006B2E">
      <w:pPr>
        <w:widowControl w:val="0"/>
        <w:pBdr>
          <w:top w:val="single" w:sz="4" w:space="0" w:color="auto"/>
        </w:pBdr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ọng tâm của vật là điểm đặt của</w:t>
      </w:r>
    </w:p>
    <w:p w14:paraId="280CB2DC" w14:textId="467D639B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A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ọng lực tác dụng vào vật.</w:t>
      </w:r>
    </w:p>
    <w:p w14:paraId="0A367000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ực căng tác dụng vào vật.</w:t>
      </w:r>
    </w:p>
    <w:p w14:paraId="65736DD0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ực ma sảt tác dụng vào vật.</w:t>
      </w:r>
    </w:p>
    <w:p w14:paraId="1848BF26" w14:textId="504B1B6A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ực từ trường Tr</w:t>
      </w:r>
      <w:r w:rsidR="00A039C2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 Đất tác dụng vào vật.</w:t>
      </w:r>
    </w:p>
    <w:p w14:paraId="2FA76FCF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457923E0" w14:textId="79680B63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  <w:t>A</w:t>
      </w:r>
    </w:p>
    <w:p w14:paraId="39D9CE93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Gọi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μ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N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ần lượt là hệ số ma sát trượt và áp lực vuông góc. Độ lớn lực ma sát trượt bằng</w:t>
      </w:r>
    </w:p>
    <w:p w14:paraId="73D6B8F6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620" w:dyaOrig="320" w14:anchorId="18E9BB57">
          <v:shape id="_x0000_i1064" type="#_x0000_t75" style="width:31.5pt;height:15pt" o:ole="">
            <v:imagedata r:id="rId7" o:title=""/>
          </v:shape>
          <o:OLEObject Type="Embed" ProgID="Equation.DSMT4" ShapeID="_x0000_i1064" DrawAspect="Content" ObjectID="_1761077047" r:id="rId83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>B.</w:t>
      </w:r>
      <w:r w:rsidRPr="004F31F7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vi-VN" w:eastAsia="vi-VN" w:bidi="vi-VN"/>
        </w:rPr>
        <w:t xml:space="preserve"> </w:t>
      </w:r>
      <w:r w:rsidRPr="00954D7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μN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520" w:dyaOrig="380" w14:anchorId="59C4B932">
          <v:shape id="_x0000_i1065" type="#_x0000_t75" style="width:25.5pt;height:19.5pt" o:ole="">
            <v:imagedata r:id="rId9" o:title=""/>
          </v:shape>
          <o:OLEObject Type="Embed" ProgID="Equation.DSMT4" ShapeID="_x0000_i1065" DrawAspect="Content" ObjectID="_1761077048" r:id="rId84"/>
        </w:objec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680" w:dyaOrig="380" w14:anchorId="6B0193AB">
          <v:shape id="_x0000_i1066" type="#_x0000_t75" style="width:33.75pt;height:19.5pt" o:ole="">
            <v:imagedata r:id="rId11" o:title=""/>
          </v:shape>
          <o:OLEObject Type="Embed" ProgID="Equation.DSMT4" ShapeID="_x0000_i1066" DrawAspect="Content" ObjectID="_1761077049" r:id="rId85"/>
        </w:object>
      </w:r>
    </w:p>
    <w:p w14:paraId="09B52BBA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065B418F" w14:textId="654553A9" w:rsidR="00321A35" w:rsidRPr="00C73E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B</w:t>
      </w:r>
    </w:p>
    <w:p w14:paraId="0F82B439" w14:textId="24395B15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3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ại lượng đặc trưng cho mức qu</w:t>
      </w:r>
      <w:r w:rsidR="00A039C2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tính của một vật là</w:t>
      </w:r>
    </w:p>
    <w:p w14:paraId="2448B61E" w14:textId="6AA30DB4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n tốc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rọng lượng. 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C.</w:t>
      </w:r>
      <w:r w:rsidRPr="004F31F7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kh</w:t>
      </w:r>
      <w:r w:rsidR="00A039C2"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i lượng. 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ực.</w:t>
      </w:r>
    </w:p>
    <w:p w14:paraId="656B29C2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5B2DDE47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Đáp án: C</w:t>
      </w:r>
    </w:p>
    <w:p w14:paraId="147F5459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4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Gọi v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0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à vận tốc ban đầu của chuyển động. Công thức liên hệ giữa vận tốc v, gia tốc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 xml:space="preserve">a và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độ dịch chuyển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d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ùa vật trong chuyển động thẳng biến đồi đều là</w:t>
      </w:r>
    </w:p>
    <w:p w14:paraId="73D39DB1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position w:val="-14"/>
          <w:sz w:val="24"/>
          <w:szCs w:val="24"/>
          <w:lang w:val="vi-VN" w:eastAsia="vi-VN" w:bidi="vi-VN"/>
        </w:rPr>
        <w:object w:dxaOrig="1579" w:dyaOrig="460" w14:anchorId="368B0587">
          <v:shape id="_x0000_i1067" type="#_x0000_t75" style="width:78.75pt;height:23.25pt" o:ole="">
            <v:imagedata r:id="rId13" o:title=""/>
          </v:shape>
          <o:OLEObject Type="Embed" ProgID="Equation.DSMT4" ShapeID="_x0000_i1067" DrawAspect="Content" ObjectID="_1761077050" r:id="rId86"/>
        </w:objec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B.</w:t>
      </w:r>
      <w:r w:rsidRPr="004F31F7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position w:val="-14"/>
          <w:sz w:val="24"/>
          <w:szCs w:val="24"/>
          <w:lang w:val="vi-VN" w:eastAsia="vi-VN" w:bidi="vi-VN"/>
        </w:rPr>
        <w:object w:dxaOrig="1480" w:dyaOrig="420" w14:anchorId="0E5FD002">
          <v:shape id="_x0000_i1068" type="#_x0000_t75" style="width:74.25pt;height:21pt" o:ole="">
            <v:imagedata r:id="rId15" o:title=""/>
          </v:shape>
          <o:OLEObject Type="Embed" ProgID="Equation.DSMT4" ShapeID="_x0000_i1068" DrawAspect="Content" ObjectID="_1761077051" r:id="rId87"/>
        </w:objec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position w:val="-14"/>
          <w:sz w:val="24"/>
          <w:szCs w:val="24"/>
          <w:lang w:val="vi-VN" w:eastAsia="vi-VN" w:bidi="vi-VN"/>
        </w:rPr>
        <w:object w:dxaOrig="1500" w:dyaOrig="420" w14:anchorId="0CBB868A">
          <v:shape id="_x0000_i1069" type="#_x0000_t75" style="width:75pt;height:21pt" o:ole="">
            <v:imagedata r:id="rId17" o:title=""/>
          </v:shape>
          <o:OLEObject Type="Embed" ProgID="Equation.DSMT4" ShapeID="_x0000_i1069" DrawAspect="Content" ObjectID="_1761077052" r:id="rId88"/>
        </w:object>
      </w:r>
      <w:r w:rsidRPr="00006B2E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position w:val="-14"/>
          <w:sz w:val="24"/>
          <w:szCs w:val="24"/>
          <w:lang w:val="vi-VN" w:eastAsia="vi-VN" w:bidi="vi-VN"/>
        </w:rPr>
        <w:object w:dxaOrig="1579" w:dyaOrig="460" w14:anchorId="11251D40">
          <v:shape id="_x0000_i1070" type="#_x0000_t75" style="width:78.75pt;height:23.25pt" o:ole="">
            <v:imagedata r:id="rId19" o:title=""/>
          </v:shape>
          <o:OLEObject Type="Embed" ProgID="Equation.DSMT4" ShapeID="_x0000_i1070" DrawAspect="Content" ObjectID="_1761077053" r:id="rId89"/>
        </w:object>
      </w:r>
    </w:p>
    <w:p w14:paraId="5091FEA4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0BE2B54B" w14:textId="41FEC227" w:rsidR="00321A35" w:rsidRPr="00C73E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B</w:t>
      </w:r>
    </w:p>
    <w:p w14:paraId="18557475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5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ong chuyển động tròn đều thì</w:t>
      </w:r>
    </w:p>
    <w:p w14:paraId="21616860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0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ần số càng lớn thì vật quay càng chậm.</w:t>
      </w:r>
    </w:p>
    <w:p w14:paraId="30EDE35F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0"/>
          <w:lang w:val="vi-VN" w:eastAsia="vi-VN" w:bidi="vi-VN"/>
        </w:rPr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hu kì quay càng lớn thi vật quay càng nhanh.</w:t>
      </w:r>
    </w:p>
    <w:p w14:paraId="31388BB4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C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ốc độ góc càng nhỏ thì vật quay càng chậm.</w:t>
      </w:r>
    </w:p>
    <w:p w14:paraId="61544A36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ốc độ dài càng lớn thì vật quay càng nhanh.</w:t>
      </w:r>
    </w:p>
    <w:p w14:paraId="3852ECC7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60524E48" w14:textId="34A92E5A" w:rsidR="00321A35" w:rsidRPr="00BE744B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Đáp án: C</w:t>
      </w:r>
      <w:r w:rsidR="00BE744B" w:rsidRPr="00BE744B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.</w:t>
      </w:r>
    </w:p>
    <w:p w14:paraId="7364F491" w14:textId="6296E435" w:rsidR="00BE744B" w:rsidRPr="00321A35" w:rsidRDefault="00BE744B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BE744B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 w:bidi="vi-VN"/>
        </w:rPr>
        <w:object w:dxaOrig="800" w:dyaOrig="660" w14:anchorId="4CE71D8A">
          <v:shape id="_x0000_i1071" type="#_x0000_t75" style="width:40.5pt;height:33pt" o:ole="">
            <v:imagedata r:id="rId90" o:title=""/>
          </v:shape>
          <o:OLEObject Type="Embed" ProgID="Equation.DSMT4" ShapeID="_x0000_i1071" DrawAspect="Content" ObjectID="_1761077054" r:id="rId91"/>
        </w:object>
      </w:r>
      <w:r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: </w:t>
      </w:r>
      <w:r w:rsidRPr="0094150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ốc độ góc tỉ lệ nghịch với chu kì quay →  Tốc độ góc càng nhỏ thì chu kì quay càng lớn nên vật quay càng chậm</w:t>
      </w:r>
    </w:p>
    <w:p w14:paraId="79AFE0F1" w14:textId="1F5C1504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lastRenderedPageBreak/>
        <w:t>Câu 6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Một vật nặng, nhỏ, được ném ngang ở độ cao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h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so với mặt đất tại nơi có gia tốc rơi </w:t>
      </w:r>
      <w:r w:rsidR="00A039C2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ự do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g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ỏ qua sức cản của không khí. Thời gian chuyển động cùa vật từ lúc ném đến lúc chạm đất bằng</w:t>
      </w:r>
    </w:p>
    <w:p w14:paraId="6B5569E5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b/>
          <w:bCs/>
          <w:position w:val="-28"/>
          <w:sz w:val="24"/>
          <w:szCs w:val="24"/>
          <w:lang w:eastAsia="vi-VN" w:bidi="vi-VN"/>
        </w:rPr>
        <w:object w:dxaOrig="360" w:dyaOrig="700" w14:anchorId="57DFCDCE">
          <v:shape id="_x0000_i1072" type="#_x0000_t75" style="width:18pt;height:35.25pt" o:ole="">
            <v:imagedata r:id="rId21" o:title=""/>
          </v:shape>
          <o:OLEObject Type="Embed" ProgID="Equation.DSMT4" ShapeID="_x0000_i1072" DrawAspect="Content" ObjectID="_1761077055" r:id="rId92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b/>
          <w:bCs/>
          <w:position w:val="-12"/>
          <w:sz w:val="24"/>
          <w:szCs w:val="24"/>
          <w:lang w:eastAsia="vi-VN" w:bidi="vi-VN"/>
        </w:rPr>
        <w:object w:dxaOrig="620" w:dyaOrig="440" w14:anchorId="3FE74276">
          <v:shape id="_x0000_i1073" type="#_x0000_t75" style="width:31.5pt;height:21.75pt" o:ole="">
            <v:imagedata r:id="rId23" o:title=""/>
          </v:shape>
          <o:OLEObject Type="Embed" ProgID="Equation.DSMT4" ShapeID="_x0000_i1073" DrawAspect="Content" ObjectID="_1761077056" r:id="rId93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12"/>
          <w:sz w:val="24"/>
          <w:szCs w:val="24"/>
          <w:lang w:eastAsia="vi-VN" w:bidi="vi-VN"/>
        </w:rPr>
        <w:object w:dxaOrig="620" w:dyaOrig="440" w14:anchorId="25ED6E8D">
          <v:shape id="_x0000_i1074" type="#_x0000_t75" style="width:31.5pt;height:21.75pt" o:ole="">
            <v:imagedata r:id="rId25" o:title=""/>
          </v:shape>
          <o:OLEObject Type="Embed" ProgID="Equation.DSMT4" ShapeID="_x0000_i1074" DrawAspect="Content" ObjectID="_1761077057" r:id="rId94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>D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30"/>
          <w:sz w:val="24"/>
          <w:szCs w:val="24"/>
          <w:lang w:eastAsia="vi-VN" w:bidi="vi-VN"/>
        </w:rPr>
        <w:object w:dxaOrig="540" w:dyaOrig="780" w14:anchorId="20B6EE37">
          <v:shape id="_x0000_i1075" type="#_x0000_t75" style="width:27.75pt;height:39pt" o:ole="">
            <v:imagedata r:id="rId27" o:title=""/>
          </v:shape>
          <o:OLEObject Type="Embed" ProgID="Equation.DSMT4" ShapeID="_x0000_i1075" DrawAspect="Content" ObjectID="_1761077058" r:id="rId95"/>
        </w:object>
      </w:r>
    </w:p>
    <w:p w14:paraId="45AB8C74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61382A2F" w14:textId="0CAF3362" w:rsidR="00321A35" w:rsidRPr="00C73E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D</w:t>
      </w:r>
    </w:p>
    <w:p w14:paraId="46CC6935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7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Hai vật 1 và 2 tương tác với nhau, biểu thức định luật III Newton là </w:t>
      </w:r>
    </w:p>
    <w:p w14:paraId="2AECE933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4F31F7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b/>
          <w:bCs/>
          <w:position w:val="-14"/>
          <w:sz w:val="24"/>
          <w:szCs w:val="24"/>
          <w:lang w:eastAsia="vi-VN" w:bidi="vi-VN"/>
        </w:rPr>
        <w:object w:dxaOrig="1140" w:dyaOrig="460" w14:anchorId="24DD8967">
          <v:shape id="_x0000_i1076" type="#_x0000_t75" style="width:57.75pt;height:23.25pt" o:ole="">
            <v:imagedata r:id="rId29" o:title=""/>
          </v:shape>
          <o:OLEObject Type="Embed" ProgID="Equation.DSMT4" ShapeID="_x0000_i1076" DrawAspect="Content" ObjectID="_1761077059" r:id="rId96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14"/>
          <w:sz w:val="24"/>
          <w:szCs w:val="24"/>
          <w:lang w:eastAsia="vi-VN" w:bidi="vi-VN"/>
        </w:rPr>
        <w:object w:dxaOrig="980" w:dyaOrig="460" w14:anchorId="61ECEA97">
          <v:shape id="_x0000_i1077" type="#_x0000_t75" style="width:49.5pt;height:23.25pt" o:ole="">
            <v:imagedata r:id="rId31" o:title=""/>
          </v:shape>
          <o:OLEObject Type="Embed" ProgID="Equation.DSMT4" ShapeID="_x0000_i1077" DrawAspect="Content" ObjectID="_1761077060" r:id="rId97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38"/>
          <w:sz w:val="24"/>
          <w:szCs w:val="24"/>
          <w:lang w:eastAsia="vi-VN" w:bidi="vi-VN"/>
        </w:rPr>
        <w:object w:dxaOrig="1200" w:dyaOrig="800" w14:anchorId="58F08935">
          <v:shape id="_x0000_i1078" type="#_x0000_t75" style="width:60.75pt;height:40.5pt" o:ole="">
            <v:imagedata r:id="rId33" o:title=""/>
          </v:shape>
          <o:OLEObject Type="Embed" ProgID="Equation.DSMT4" ShapeID="_x0000_i1078" DrawAspect="Content" ObjectID="_1761077061" r:id="rId98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38"/>
          <w:sz w:val="24"/>
          <w:szCs w:val="24"/>
          <w:lang w:eastAsia="vi-VN" w:bidi="vi-VN"/>
        </w:rPr>
        <w:object w:dxaOrig="999" w:dyaOrig="800" w14:anchorId="1ECC94BE">
          <v:shape id="_x0000_i1079" type="#_x0000_t75" style="width:50.25pt;height:40.5pt" o:ole="">
            <v:imagedata r:id="rId35" o:title=""/>
          </v:shape>
          <o:OLEObject Type="Embed" ProgID="Equation.DSMT4" ShapeID="_x0000_i1079" DrawAspect="Content" ObjectID="_1761077062" r:id="rId99"/>
        </w:object>
      </w:r>
    </w:p>
    <w:p w14:paraId="7E2EB7E0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615103BC" w14:textId="06BAC1DA" w:rsidR="00321A35" w:rsidRPr="00C73E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A</w:t>
      </w:r>
    </w:p>
    <w:p w14:paraId="5DBB2649" w14:textId="0C12A505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8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rong hệ </w:t>
      </w:r>
      <w:r w:rsidR="00C73E93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ơn vị S</w:t>
      </w:r>
      <w:r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lực ma sát có đơn vị là</w:t>
      </w:r>
    </w:p>
    <w:p w14:paraId="6FB8B9C6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0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kg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/m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eastAsia="vi-VN" w:bidi="vi-VN"/>
        </w:rPr>
        <w:t>C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>D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m/s.</w:t>
      </w:r>
    </w:p>
    <w:p w14:paraId="5DC0B18F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4468A92B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Đáp án: C</w:t>
      </w:r>
    </w:p>
    <w:p w14:paraId="1CBBD96B" w14:textId="12B016BB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9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ười ta kéo một vật chuyển động trên mặt ph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nằm ngang không ma sát. Nếu thôi tác dụng lực lên vật thì vật sẽ</w:t>
      </w:r>
    </w:p>
    <w:p w14:paraId="6D909457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A.</w:t>
      </w:r>
      <w:r w:rsidRPr="004F31F7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huyển ngay sang trạng thái chuyển động thẳng đều.</w:t>
      </w:r>
    </w:p>
    <w:p w14:paraId="5E97CFD4" w14:textId="0864B17E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B.</w:t>
      </w:r>
      <w:r w:rsidR="004F31F7" w:rsidRPr="008767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dừng lại ngaỵ.</w:t>
      </w:r>
    </w:p>
    <w:p w14:paraId="010CEC89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iếp tục chuyển động chậm dần rồi dừng lại.</w:t>
      </w:r>
    </w:p>
    <w:p w14:paraId="67DAE230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ay đổi vận tốc.</w:t>
      </w:r>
    </w:p>
    <w:p w14:paraId="4301FE14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2522B114" w14:textId="77777777" w:rsidR="00D02B5C" w:rsidRDefault="00321A35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D02B5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A</w:t>
      </w:r>
    </w:p>
    <w:p w14:paraId="3E7D2001" w14:textId="65BBA8D3" w:rsidR="00321A35" w:rsidRPr="00D02B5C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heo định luật 1 Newton thì vật sẽ chuyển sang trạng thái chuyển động thẳng đều.</w:t>
      </w:r>
    </w:p>
    <w:p w14:paraId="532441E6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0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Hai vật có khối lượng khác nhau thả rơi tự do đồng thời tại cùng một nơi có gia tốc rơi tự do g và cùng độ cao thì</w:t>
      </w:r>
    </w:p>
    <w:p w14:paraId="31010087" w14:textId="2A9F054F" w:rsidR="00006B2E" w:rsidRPr="00A039C2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ận tốc chạm đất cùa hai vật là như nhau</w:t>
      </w:r>
      <w:r w:rsidR="00A039C2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0E7E0B12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gia tốc cùa vật nặng sẽ lớn hơn.</w:t>
      </w:r>
    </w:p>
    <w:p w14:paraId="147B64B8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n tốc chạm đất cùa vật nặng hơn sẽ lớn hơn.</w:t>
      </w:r>
    </w:p>
    <w:p w14:paraId="5CD39CA4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t nặng hơn sẽ chạm đất trước,,.....</w:t>
      </w:r>
    </w:p>
    <w:p w14:paraId="761896B6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2C096172" w14:textId="77777777" w:rsidR="00D02B5C" w:rsidRDefault="00321A35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D02B5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A</w:t>
      </w:r>
      <w:r w:rsidR="00D02B5C"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</w:p>
    <w:p w14:paraId="285AB3B0" w14:textId="5A31CAC3" w:rsidR="00321A35" w:rsidRPr="00D02B5C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Khi thả rơi tự do hai vật từ cùng độ cao thì khi chạm đất hai vật sẽ có cùng vận tốc.</w:t>
      </w:r>
    </w:p>
    <w:p w14:paraId="3D2D2974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1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vật ban đầu ở vị tri A, dịch chuyển sang vị trí B rồi lại quay về vị trí A thì độ chuyển của vật là</w:t>
      </w:r>
    </w:p>
    <w:p w14:paraId="089C13DF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>A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-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2A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B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2AB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AB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D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0.</w:t>
      </w:r>
    </w:p>
    <w:p w14:paraId="1A70C1F0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72CCDB37" w14:textId="0517FD90" w:rsid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D</w:t>
      </w:r>
    </w:p>
    <w:p w14:paraId="05CA66EE" w14:textId="3D6040EE" w:rsidR="00D02B5C" w:rsidRPr="00773F0A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Độ dịch chuyển của vật chỉ phụ thuộc vào vị trí điểm đầu và điểm cuối nên sẽ bằng 0. </w:t>
      </w:r>
    </w:p>
    <w:p w14:paraId="046730DE" w14:textId="77777777" w:rsidR="00D02B5C" w:rsidRPr="00C73E93" w:rsidRDefault="00D02B5C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</w:p>
    <w:p w14:paraId="66B3057C" w14:textId="46EB42D6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2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Gọi 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a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ần lượt là vận tốc và gia tốc cùa một vật chuyển động thẳng biến đổi đều, t là khoảng thời gian vật chuyển động. Các đại lượng được đo trong hệ đơn vị SI. Biểu thức n</w:t>
      </w:r>
      <w:r w:rsidR="00BE744B"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à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o sau đây cho biết chuyển động của vật là chuyền động thẳng nhanh dần đều?</w:t>
      </w:r>
    </w:p>
    <w:p w14:paraId="7CE65E14" w14:textId="3565CE70" w:rsidR="00006B2E" w:rsidRPr="00D02B5C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96119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  </w:t>
      </w:r>
      <w:r w:rsidRPr="00D02B5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  <w:t>A</w:t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.</w:t>
      </w:r>
      <w:r w:rsidR="00006B2E"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</w:t>
      </w:r>
      <w:r w:rsidR="00006B2E" w:rsidRPr="00D02B5C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= +</w:t>
      </w:r>
      <w:r w:rsidR="00006B2E"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.</w:t>
      </w:r>
      <w:r w:rsidR="00006B2E" w:rsidRPr="00D02B5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006B2E"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 = -6 + 3</w:t>
      </w:r>
      <w:r w:rsidR="00006B2E" w:rsidRPr="00D02B5C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t</w:t>
      </w:r>
      <w:r w:rsidR="00006B2E"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="00006B2E" w:rsidRPr="00D02B5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006B2E" w:rsidRPr="00D02B5C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C</w:t>
      </w:r>
      <w:r w:rsidR="00006B2E" w:rsidRPr="00D02B5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="00006B2E"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=-3t.</w:t>
      </w:r>
      <w:r w:rsidR="00006B2E" w:rsidRPr="00D02B5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006B2E"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006B2E" w:rsidRPr="00D02B5C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a = -2.</w:t>
      </w:r>
    </w:p>
    <w:p w14:paraId="2D380458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590B6202" w14:textId="0813EDEF" w:rsidR="00321A35" w:rsidRPr="00D02B5C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="00D02B5C" w:rsidRPr="00D02B5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C</w:t>
      </w:r>
    </w:p>
    <w:p w14:paraId="1CF6BC56" w14:textId="77777777" w:rsidR="00D02B5C" w:rsidRPr="00773F0A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Phương trình vận tốc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v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+at</m:t>
        </m:r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, đối với chuyển động nhanh dần đều thì tích số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a.v&gt;0</m:t>
        </m:r>
      </m:oMath>
    </w:p>
    <w:p w14:paraId="40A3F719" w14:textId="77777777" w:rsidR="00D02B5C" w:rsidRPr="00773F0A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Khi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= +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hay </w:t>
      </w:r>
      <w:r w:rsidRPr="00751C74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= -2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ì không thể kết luận vật chuyển động nhanh dần đều hay chậm dần đều.</w:t>
      </w:r>
    </w:p>
    <w:p w14:paraId="6D4B5B56" w14:textId="77777777" w:rsidR="00D02B5C" w:rsidRPr="00773F0A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Khi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 = -6 + 3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 thì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-6</m:t>
        </m:r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a=3</m:t>
        </m:r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đây là chuyển động chậm dần đều.</w:t>
      </w:r>
    </w:p>
    <w:p w14:paraId="7D861C40" w14:textId="60F6CF31" w:rsidR="00D02B5C" w:rsidRPr="00D02B5C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Khi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=-3t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ì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0</m:t>
        </m:r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a=-3</m:t>
        </m:r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ì đây là chuyển động nhanh dần đều.</w:t>
      </w:r>
    </w:p>
    <w:p w14:paraId="2CB42505" w14:textId="709EA63B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3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Hai ôtô chuy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thẳng đều trên cùng một đường thẳng, chuy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cùng chiều nhaụ với tốc độ lần lượt v</w:t>
      </w:r>
      <w:r w:rsidRPr="004F31F7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1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v</w:t>
      </w:r>
      <w:r w:rsidRPr="004F31F7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2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(v</w:t>
      </w:r>
      <w:r w:rsidRPr="004F31F7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1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&gt; v</w:t>
      </w:r>
      <w:r w:rsidRPr="004F31F7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2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). Các đại lượng được đo trong hệ dơn vị SI. Độ lớn vận tốc của ôtô thứ nhất đối với ôtô thứ hai là</w:t>
      </w:r>
    </w:p>
    <w:p w14:paraId="15FCFF1F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position w:val="-16"/>
          <w:sz w:val="24"/>
          <w:szCs w:val="24"/>
          <w:lang w:val="vi-VN" w:eastAsia="vi-VN" w:bidi="vi-VN"/>
        </w:rPr>
        <w:object w:dxaOrig="1440" w:dyaOrig="420" w14:anchorId="2972F260">
          <v:shape id="_x0000_i1080" type="#_x0000_t75" style="width:1in;height:21pt" o:ole="">
            <v:imagedata r:id="rId37" o:title=""/>
          </v:shape>
          <o:OLEObject Type="Embed" ProgID="Equation.DSMT4" ShapeID="_x0000_i1080" DrawAspect="Content" ObjectID="_1761077063" r:id="rId100"/>
        </w:objec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position w:val="-16"/>
          <w:sz w:val="24"/>
          <w:szCs w:val="24"/>
          <w:lang w:val="vi-VN" w:eastAsia="vi-VN" w:bidi="vi-VN"/>
        </w:rPr>
        <w:object w:dxaOrig="1640" w:dyaOrig="499" w14:anchorId="39C90CF0">
          <v:shape id="_x0000_i1081" type="#_x0000_t75" style="width:82.5pt;height:24pt" o:ole="">
            <v:imagedata r:id="rId39" o:title=""/>
          </v:shape>
          <o:OLEObject Type="Embed" ProgID="Equation.DSMT4" ShapeID="_x0000_i1081" DrawAspect="Content" ObjectID="_1761077064" r:id="rId101"/>
        </w:objec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position w:val="-16"/>
          <w:sz w:val="24"/>
          <w:szCs w:val="24"/>
          <w:lang w:val="vi-VN" w:eastAsia="vi-VN" w:bidi="vi-VN"/>
        </w:rPr>
        <w:object w:dxaOrig="920" w:dyaOrig="420" w14:anchorId="710238A3">
          <v:shape id="_x0000_i1082" type="#_x0000_t75" style="width:46.5pt;height:21pt" o:ole="">
            <v:imagedata r:id="rId41" o:title=""/>
          </v:shape>
          <o:OLEObject Type="Embed" ProgID="Equation.DSMT4" ShapeID="_x0000_i1082" DrawAspect="Content" ObjectID="_1761077065" r:id="rId102"/>
        </w:objec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>D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u w:val="single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position w:val="-16"/>
          <w:sz w:val="24"/>
          <w:szCs w:val="24"/>
          <w:lang w:val="vi-VN" w:eastAsia="vi-VN" w:bidi="vi-VN"/>
        </w:rPr>
        <w:object w:dxaOrig="1420" w:dyaOrig="420" w14:anchorId="7D43C32A">
          <v:shape id="_x0000_i1083" type="#_x0000_t75" style="width:71.25pt;height:21pt" o:ole="">
            <v:imagedata r:id="rId43" o:title=""/>
          </v:shape>
          <o:OLEObject Type="Embed" ProgID="Equation.DSMT4" ShapeID="_x0000_i1083" DrawAspect="Content" ObjectID="_1761077066" r:id="rId103"/>
        </w:object>
      </w:r>
    </w:p>
    <w:p w14:paraId="749FC515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3058B64F" w14:textId="587575E0" w:rsidR="00321A35" w:rsidRPr="00C73E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D</w:t>
      </w:r>
    </w:p>
    <w:p w14:paraId="25D3F49F" w14:textId="09EB190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4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vật có khối lượng 0.8 kg chịu tác dụng của lực kéo có độ lớn 4 N theo phương ngang làm cho vật chuy</w:t>
      </w:r>
      <w:r w:rsidR="00BE744B"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thẳng đều trên sàn ngang, bỏ qua sức cản không kh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í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lực ma sát tác dụng lên vật có độ lớn bằng</w:t>
      </w:r>
    </w:p>
    <w:p w14:paraId="4F5C3F9E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4N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8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2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6N.</w:t>
      </w:r>
    </w:p>
    <w:p w14:paraId="3A6A232D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0EF74469" w14:textId="56A821C7" w:rsidR="00D02B5C" w:rsidRPr="00D02B5C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DD1A37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 w:eastAsia="vi-VN" w:bidi="vi-VN"/>
        </w:rPr>
        <w:drawing>
          <wp:anchor distT="0" distB="0" distL="114300" distR="114300" simplePos="0" relativeHeight="251659264" behindDoc="0" locked="0" layoutInCell="1" allowOverlap="1" wp14:anchorId="6C98884E" wp14:editId="30C0F2A6">
            <wp:simplePos x="0" y="0"/>
            <wp:positionH relativeFrom="column">
              <wp:posOffset>4377573</wp:posOffset>
            </wp:positionH>
            <wp:positionV relativeFrom="paragraph">
              <wp:posOffset>5715</wp:posOffset>
            </wp:positionV>
            <wp:extent cx="1713230" cy="111315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230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1A35"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="00321A35"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A</w:t>
      </w:r>
      <w:r w:rsidR="00BE744B" w:rsidRPr="00A039C2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 .</w:t>
      </w:r>
    </w:p>
    <w:p w14:paraId="3F082079" w14:textId="77777777" w:rsidR="00D02B5C" w:rsidRPr="00773F0A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Áp dụng định luật 2 Newton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F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ms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P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N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m.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a</m:t>
            </m:r>
          </m:e>
        </m:acc>
      </m:oMath>
    </w:p>
    <w:p w14:paraId="35D2A1DE" w14:textId="77777777" w:rsidR="00D02B5C" w:rsidRPr="00773F0A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 xml:space="preserve">Chiếu lên ox ta có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F</m:t>
        </m:r>
        <m:r>
          <w:rPr>
            <w:rFonts w:ascii="Cambria Math" w:eastAsia="Times New Roman" w:hAnsi="Cambria Math" w:cs="Times New Roman"/>
            <w:sz w:val="24"/>
            <w:szCs w:val="24"/>
            <w:lang w:val="fr-FR" w:eastAsia="vi-VN" w:bidi="vi-VN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ms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fr-FR" w:eastAsia="vi-VN" w:bidi="vi-VN"/>
          </w:rPr>
          <m:t>=0→</m:t>
        </m:r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F</m:t>
        </m:r>
        <m:r>
          <w:rPr>
            <w:rFonts w:ascii="Cambria Math" w:eastAsia="Times New Roman" w:hAnsi="Cambria Math" w:cs="Times New Roman"/>
            <w:sz w:val="24"/>
            <w:szCs w:val="24"/>
            <w:lang w:val="fr-FR" w:eastAsia="vi-VN" w:bidi="vi-VN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ms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fr-FR" w:eastAsia="vi-VN" w:bidi="vi-VN"/>
          </w:rPr>
          <m:t>=4</m:t>
        </m:r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N</m:t>
        </m:r>
      </m:oMath>
    </w:p>
    <w:p w14:paraId="2DC23851" w14:textId="77777777" w:rsidR="00D02B5C" w:rsidRPr="00D02B5C" w:rsidRDefault="00D02B5C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fr-FR" w:eastAsia="vi-VN" w:bidi="vi-VN"/>
        </w:rPr>
      </w:pPr>
    </w:p>
    <w:p w14:paraId="09B01B2A" w14:textId="29B666A3" w:rsidR="00BE744B" w:rsidRPr="00A039C2" w:rsidRDefault="00BE744B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ật chuy</w:t>
      </w:r>
      <w:r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 động thẳng đều </w:t>
      </w:r>
      <w:r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:</w:t>
      </w:r>
      <w:r w:rsidR="00D02B5C" w:rsidRPr="00BE744B">
        <w:rPr>
          <w:rFonts w:ascii="Times New Roman" w:eastAsia="Times New Roman" w:hAnsi="Times New Roman" w:cs="Times New Roman"/>
          <w:b/>
          <w:bCs/>
          <w:color w:val="0000CC"/>
          <w:position w:val="-14"/>
          <w:sz w:val="24"/>
          <w:szCs w:val="24"/>
          <w:lang w:eastAsia="vi-VN" w:bidi="vi-VN"/>
        </w:rPr>
        <w:object w:dxaOrig="1500" w:dyaOrig="400" w14:anchorId="28EAFEEC">
          <v:shape id="_x0000_i1084" type="#_x0000_t75" style="width:75pt;height:20.25pt" o:ole="">
            <v:imagedata r:id="rId105" o:title=""/>
          </v:shape>
          <o:OLEObject Type="Embed" ProgID="Equation.DSMT4" ShapeID="_x0000_i1084" DrawAspect="Content" ObjectID="_1761077067" r:id="rId106"/>
        </w:object>
      </w:r>
    </w:p>
    <w:p w14:paraId="210171A8" w14:textId="6A9B5BB8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5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Một sợi dây nhẹ, không dãn, một đầu cố định ở trên, đầu còn lại phía dưới treo vật nặng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m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ại nơi có gia tốc rơi tự do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g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Khi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m ở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ị tr</w:t>
      </w:r>
      <w:r w:rsidR="00BE744B"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í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ân bằng thì lực căng của sợi dây t</w:t>
      </w:r>
      <w:r w:rsidR="00BE744B"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dụng lên m có phương</w:t>
      </w:r>
    </w:p>
    <w:p w14:paraId="4F720B07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4F31F7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>A</w:t>
      </w: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.</w:t>
      </w:r>
      <w:r w:rsidRPr="004F31F7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hẳng đứng, có độ lớn bằng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mg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ằm ngang, cỏ độ lớn bằng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2mg.</w:t>
      </w:r>
    </w:p>
    <w:p w14:paraId="651DF2F1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ăng đửng, có độ lớn bằng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2mg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ằm ngang, có độ lớn bằng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mg.</w:t>
      </w:r>
    </w:p>
    <w:p w14:paraId="3505E142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3D9F7280" w14:textId="5E0B576D" w:rsid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3906DA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A</w:t>
      </w:r>
    </w:p>
    <w:p w14:paraId="7425D7FF" w14:textId="65E0A268" w:rsidR="00D02B5C" w:rsidRPr="00D02B5C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     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Khi vật cân bằng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T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P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0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→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T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↑↓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P</m:t>
            </m:r>
          </m:e>
        </m:acc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T=P=mg</m:t>
        </m:r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ab/>
      </w:r>
    </w:p>
    <w:p w14:paraId="7F849AD3" w14:textId="0C168B9E" w:rsidR="00BE744B" w:rsidRPr="003906DA" w:rsidRDefault="00BE744B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Khi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m ở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ị tr</w:t>
      </w:r>
      <w:r w:rsidRPr="003906D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í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ân bằng thì lực căng của sợi dây</w:t>
      </w:r>
      <w:r w:rsidRPr="003906D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ằng giá trị của trọng lực.</w:t>
      </w:r>
    </w:p>
    <w:p w14:paraId="48FDFADD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6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uốn cho một vật có trục quay cố định ở trạng thái cân bằng thì</w:t>
      </w:r>
    </w:p>
    <w:p w14:paraId="528DDF07" w14:textId="2D56E6AB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C73E93" w:rsidRPr="00C73E9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ổng các moment của các lực đặt lên vật phải có giá trị dương.</w:t>
      </w:r>
    </w:p>
    <w:p w14:paraId="27B1FB37" w14:textId="397DE214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B.</w:t>
      </w:r>
      <w:r w:rsidR="00C73E93" w:rsidRPr="00C73E9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oment của mỗi lực đối với trục quay phải khác không.</w:t>
      </w:r>
    </w:p>
    <w:p w14:paraId="71FF477E" w14:textId="668FE62B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C.</w:t>
      </w:r>
      <w:r w:rsidR="00C73E93" w:rsidRPr="00C73E93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ổng đại số các momen của tất c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lực đặt lên vật phải bằng không.</w:t>
      </w:r>
    </w:p>
    <w:p w14:paraId="696696CB" w14:textId="43B56C72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ổng moment của các lực tác dụng làm vật quay theo chiều kim đồng hồ b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ằ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không.</w:t>
      </w:r>
    </w:p>
    <w:p w14:paraId="692B8AA4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lastRenderedPageBreak/>
        <w:t>Hướng dẫn:</w:t>
      </w:r>
    </w:p>
    <w:p w14:paraId="46729689" w14:textId="75C361F8" w:rsid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Đáp án: C</w:t>
      </w:r>
    </w:p>
    <w:p w14:paraId="1FB3EADA" w14:textId="0C209A25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7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chất điểm chuyển động tròn đều với tốc độ góc 30 vòng/phút. Chu kì quay c</w:t>
      </w:r>
      <w:r w:rsidR="004F31F7" w:rsidRPr="008767D1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chất điểm là</w:t>
      </w:r>
    </w:p>
    <w:p w14:paraId="54455F65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1s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B.</w:t>
      </w:r>
      <w:r w:rsidRPr="004F31F7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2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4 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0,5 s.</w:t>
      </w:r>
    </w:p>
    <w:p w14:paraId="5C8A8A87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52B684D4" w14:textId="77777777" w:rsidR="002817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B</w:t>
      </w:r>
    </w:p>
    <w:p w14:paraId="49F14D49" w14:textId="287A0ABC" w:rsidR="00321A35" w:rsidRPr="00C73E93" w:rsidRDefault="00281793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906DA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fr-FR" w:eastAsia="vi-VN" w:bidi="vi-VN"/>
        </w:rPr>
        <w:t>Ta có:</w:t>
      </w:r>
      <w:r w:rsidRPr="00281793">
        <w:rPr>
          <w:rFonts w:ascii="Times New Roman" w:eastAsia="Times New Roman" w:hAnsi="Times New Roman" w:cs="Times New Roman"/>
          <w:b/>
          <w:bCs/>
          <w:color w:val="0000CC"/>
          <w:position w:val="-58"/>
          <w:sz w:val="24"/>
          <w:szCs w:val="24"/>
          <w:lang w:val="vi-VN" w:eastAsia="vi-VN" w:bidi="vi-VN"/>
        </w:rPr>
        <w:object w:dxaOrig="3519" w:dyaOrig="1280" w14:anchorId="1E1F00E6">
          <v:shape id="_x0000_i1085" type="#_x0000_t75" style="width:175.5pt;height:64.5pt" o:ole="">
            <v:imagedata r:id="rId107" o:title=""/>
          </v:shape>
          <o:OLEObject Type="Embed" ProgID="Equation.DSMT4" ShapeID="_x0000_i1085" DrawAspect="Content" ObjectID="_1761077068" r:id="rId108"/>
        </w:object>
      </w:r>
    </w:p>
    <w:p w14:paraId="3D14637B" w14:textId="2DB98FD0" w:rsidR="00D02B5C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096119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 xml:space="preserve">     </w:t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Hay: Tần số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f=30 vòng/phút =0,5 vòng/s=0,5Hz</m:t>
        </m:r>
      </m:oMath>
    </w:p>
    <w:p w14:paraId="52392AFE" w14:textId="150F5040" w:rsidR="00D02B5C" w:rsidRPr="00D02B5C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           Chu kỳ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T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f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0,5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=2s</m:t>
        </m:r>
      </m:oMath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  <w:t>Chọn B.</w:t>
      </w:r>
    </w:p>
    <w:p w14:paraId="04699A5C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8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Biểu thức định luật II Newton là</w:t>
      </w:r>
    </w:p>
    <w:p w14:paraId="625367C7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 w:bidi="vi-VN"/>
        </w:rPr>
        <w:object w:dxaOrig="960" w:dyaOrig="660" w14:anchorId="2BA32F80">
          <v:shape id="_x0000_i1086" type="#_x0000_t75" style="width:48pt;height:33pt" o:ole="">
            <v:imagedata r:id="rId45" o:title=""/>
          </v:shape>
          <o:OLEObject Type="Embed" ProgID="Equation.DSMT4" ShapeID="_x0000_i1086" DrawAspect="Content" ObjectID="_1761077069" r:id="rId109"/>
        </w:objec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>B.</w:t>
      </w:r>
      <w:r w:rsidRPr="004F31F7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 w:bidi="vi-VN"/>
        </w:rPr>
        <w:object w:dxaOrig="760" w:dyaOrig="720" w14:anchorId="2E62041D">
          <v:shape id="_x0000_i1087" type="#_x0000_t75" style="width:38.25pt;height:36.75pt" o:ole="">
            <v:imagedata r:id="rId47" o:title=""/>
          </v:shape>
          <o:OLEObject Type="Embed" ProgID="Equation.DSMT4" ShapeID="_x0000_i1087" DrawAspect="Content" ObjectID="_1761077070" r:id="rId110"/>
        </w:objec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 w:bidi="vi-VN"/>
        </w:rPr>
        <w:object w:dxaOrig="760" w:dyaOrig="720" w14:anchorId="0144925F">
          <v:shape id="_x0000_i1088" type="#_x0000_t75" style="width:38.25pt;height:36.75pt" o:ole="">
            <v:imagedata r:id="rId49" o:title=""/>
          </v:shape>
          <o:OLEObject Type="Embed" ProgID="Equation.DSMT4" ShapeID="_x0000_i1088" DrawAspect="Content" ObjectID="_1761077071" r:id="rId111"/>
        </w:objec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 w:bidi="vi-VN"/>
        </w:rPr>
        <w:object w:dxaOrig="960" w:dyaOrig="720" w14:anchorId="3EB00514">
          <v:shape id="_x0000_i1089" type="#_x0000_t75" style="width:48pt;height:36.75pt" o:ole="">
            <v:imagedata r:id="rId51" o:title=""/>
          </v:shape>
          <o:OLEObject Type="Embed" ProgID="Equation.DSMT4" ShapeID="_x0000_i1089" DrawAspect="Content" ObjectID="_1761077072" r:id="rId112"/>
        </w:object>
      </w:r>
    </w:p>
    <w:p w14:paraId="59C0AA54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4F53367A" w14:textId="145A0550" w:rsidR="00321A35" w:rsidRPr="00C73E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B</w:t>
      </w:r>
    </w:p>
    <w:p w14:paraId="34C12B83" w14:textId="0B6E820F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9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Gọi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1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,F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2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à độ lớn của hai lực thành phần,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à độ lớn hợp lực c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chúng. Phát biểu nào sau đây đúng?</w:t>
      </w:r>
    </w:p>
    <w:p w14:paraId="71AF21D8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uôn luôn lớn hơn cả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1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2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.</w:t>
      </w:r>
    </w:p>
    <w:p w14:paraId="66B252D4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rong mọi trường hợp </w:t>
      </w:r>
      <w:r w:rsidRPr="00006B2E">
        <w:rPr>
          <w:rFonts w:ascii="Times New Roman" w:eastAsia="Times New Roman" w:hAnsi="Times New Roman" w:cs="Times New Roman"/>
          <w:position w:val="-16"/>
          <w:sz w:val="24"/>
          <w:szCs w:val="24"/>
          <w:lang w:val="vi-VN" w:eastAsia="vi-VN" w:bidi="vi-VN"/>
        </w:rPr>
        <w:object w:dxaOrig="2360" w:dyaOrig="440" w14:anchorId="01BF9D72">
          <v:shape id="_x0000_i1090" type="#_x0000_t75" style="width:117.75pt;height:21.75pt" o:ole="">
            <v:imagedata r:id="rId53" o:title=""/>
          </v:shape>
          <o:OLEObject Type="Embed" ProgID="Equation.DSMT4" ShapeID="_x0000_i1090" DrawAspect="Content" ObjectID="_1761077073" r:id="rId113"/>
        </w:object>
      </w:r>
    </w:p>
    <w:p w14:paraId="6220767D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F không bao giờ nhỏ hơn cả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1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F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2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126E93B2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F không bao giờ bằng F</w:t>
      </w:r>
      <w:r w:rsidRPr="00C73E93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1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hoặc F</w:t>
      </w:r>
      <w:r w:rsidRPr="00C73E93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2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373BC71B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0B522EEE" w14:textId="08CDC9BA" w:rsidR="00321A35" w:rsidRPr="00C73E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B</w:t>
      </w:r>
    </w:p>
    <w:p w14:paraId="3724D7ED" w14:textId="33C12076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0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Cùng lúc từ cùng một độ cao tại nơi có gia tốc rơi tự do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g,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t A được ném ngang với vận tốc đầu v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0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vật B được ném ngang với vận tốc đầu 2v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0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vật C được thả rơi tụ do. Bỏ qua sức cản c</w:t>
      </w:r>
      <w:r w:rsidR="00C73E93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không khi. Phát biểu nào sau đây đúng?</w:t>
      </w:r>
    </w:p>
    <w:p w14:paraId="1B7C64C9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t A chạm đất đ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ầ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u tiê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t B chạm đất đầu tiên.</w:t>
      </w:r>
    </w:p>
    <w:p w14:paraId="0E3323A7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t C chạm đất đầu tiê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D26586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D.</w:t>
      </w:r>
      <w:r w:rsidRPr="00D26586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ả ba vật chạm đất cùng lúc.</w:t>
      </w:r>
    </w:p>
    <w:p w14:paraId="76C70FA9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7E7684F8" w14:textId="77777777" w:rsidR="003B074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D</w:t>
      </w:r>
      <w:r w:rsidR="003B0745" w:rsidRPr="003B074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</w:p>
    <w:p w14:paraId="4DB0AC39" w14:textId="36AF4F00" w:rsidR="00321A35" w:rsidRPr="00C73E93" w:rsidRDefault="003B074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Vật ném ngang và thả rơi tự do từ độ cao h thì thời gian rơi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t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h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g</m:t>
                </m:r>
              </m:den>
            </m:f>
          </m:e>
        </m:rad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5AEB6CB9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1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ực và phản lực theo định luật III Newton luôn</w:t>
      </w:r>
    </w:p>
    <w:p w14:paraId="14B6D1BF" w14:textId="1DC7FF0A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khác nhau về bản chất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B0745" w:rsidRPr="003B0745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B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xuất hiện và mất đi đồng thời.</w:t>
      </w:r>
    </w:p>
    <w:p w14:paraId="44994C60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ân bằng nhau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ùng hướng với nhau.</w:t>
      </w:r>
    </w:p>
    <w:p w14:paraId="2D1A2D7E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604FF717" w14:textId="5890D9C0" w:rsidR="00321A35" w:rsidRPr="003B074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="003B0745" w:rsidRPr="003B074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B</w:t>
      </w:r>
    </w:p>
    <w:p w14:paraId="17B833B2" w14:textId="1B5C73E0" w:rsidR="003B0745" w:rsidRPr="00006B2E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1E7301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lastRenderedPageBreak/>
        <w:t xml:space="preserve">Lực và phản lực theo định luật 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</w:t>
      </w:r>
      <w:r w:rsidRPr="001E7301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ewton luôn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ó cùng bản chất, cùng giá, ngược chiều, cùng độ lớn, xuất hiện và biến mất đồng thời, tác dụng vào hai vật khác nhau.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ab/>
      </w:r>
    </w:p>
    <w:p w14:paraId="7CB3A3BA" w14:textId="77777777" w:rsidR="003B0745" w:rsidRPr="00321A35" w:rsidRDefault="003B074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</w:p>
    <w:p w14:paraId="4813DD5C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2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ừ đồ thị độ dịch chuyển - thời gian trong chuyển động thẳng. Độ dốc (hệ số góc) cho ta biết được</w:t>
      </w:r>
    </w:p>
    <w:p w14:paraId="3D1FEE22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độ dịch chuyể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D26586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B</w:t>
      </w:r>
      <w:r w:rsidRPr="00D26586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 w:eastAsia="vi-VN" w:bidi="vi-VN"/>
        </w:rPr>
        <w:t>.</w:t>
      </w:r>
      <w:r w:rsidRPr="00D26586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ộ lớn vận tốc</w:t>
      </w:r>
    </w:p>
    <w:p w14:paraId="0CFF74C8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. thời gian chuyên động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quảng đường chuyển động được.</w:t>
      </w:r>
    </w:p>
    <w:p w14:paraId="012CA261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285E0F5F" w14:textId="4D0DFFC6" w:rsidR="00321A35" w:rsidRPr="00C73E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B</w:t>
      </w:r>
    </w:p>
    <w:p w14:paraId="3F2FDBBF" w14:textId="3C99D4D4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3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vật H được cung cấp tốc độ ban đầu từ chân một mặt ph</w:t>
      </w:r>
      <w:r w:rsidR="00A039C2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g nghiêng (P) góc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α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so với mặt phẳng ngang (L), chuy</w:t>
      </w:r>
      <w:r w:rsidR="00570DFA" w:rsidRPr="00570DF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 động thẳng dọc theo P một quãng đường nhỏ hơn ba lần so với khi H chuyển động thẳng bởi cùng tốc độ ban đầu dọc theo L. Hệ số ma sát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μ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ủa H với P và L là như nhau và bằng</w:t>
      </w:r>
    </w:p>
    <w:p w14:paraId="2A0E05FB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  <w:lang w:val="vi-VN" w:eastAsia="vi-VN" w:bidi="vi-VN"/>
        </w:rPr>
        <w:object w:dxaOrig="820" w:dyaOrig="660" w14:anchorId="2F07E0CD">
          <v:shape id="_x0000_i1091" type="#_x0000_t75" style="width:40.5pt;height:33pt" o:ole="">
            <v:imagedata r:id="rId55" o:title=""/>
          </v:shape>
          <o:OLEObject Type="Embed" ProgID="Equation.DSMT4" ShapeID="_x0000_i1091" DrawAspect="Content" ObjectID="_1761077074" r:id="rId114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  <w:lang w:val="vi-VN" w:eastAsia="vi-VN" w:bidi="vi-VN"/>
        </w:rPr>
        <w:object w:dxaOrig="859" w:dyaOrig="660" w14:anchorId="5C47EFC4">
          <v:shape id="_x0000_i1092" type="#_x0000_t75" style="width:42.75pt;height:33pt" o:ole="">
            <v:imagedata r:id="rId57" o:title=""/>
          </v:shape>
          <o:OLEObject Type="Embed" ProgID="Equation.DSMT4" ShapeID="_x0000_i1092" DrawAspect="Content" ObjectID="_1761077075" r:id="rId115"/>
        </w:objec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  <w:lang w:val="vi-VN" w:eastAsia="vi-VN" w:bidi="vi-VN"/>
        </w:rPr>
        <w:object w:dxaOrig="900" w:dyaOrig="660" w14:anchorId="4EC61422">
          <v:shape id="_x0000_i1093" type="#_x0000_t75" style="width:44.25pt;height:33pt" o:ole="">
            <v:imagedata r:id="rId59" o:title=""/>
          </v:shape>
          <o:OLEObject Type="Embed" ProgID="Equation.DSMT4" ShapeID="_x0000_i1093" DrawAspect="Content" ObjectID="_1761077076" r:id="rId116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</w:r>
      <w:r w:rsidRPr="003B37A3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 xml:space="preserve">D. </w:t>
      </w:r>
      <w:r w:rsidRPr="00006B2E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  <w:lang w:val="vi-VN" w:eastAsia="vi-VN" w:bidi="vi-VN"/>
        </w:rPr>
        <w:object w:dxaOrig="859" w:dyaOrig="660" w14:anchorId="1FFF45B4">
          <v:shape id="_x0000_i1094" type="#_x0000_t75" style="width:42.75pt;height:33pt" o:ole="">
            <v:imagedata r:id="rId61" o:title=""/>
          </v:shape>
          <o:OLEObject Type="Embed" ProgID="Equation.DSMT4" ShapeID="_x0000_i1094" DrawAspect="Content" ObjectID="_1761077077" r:id="rId117"/>
        </w:object>
      </w:r>
    </w:p>
    <w:p w14:paraId="0394D16A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6C102F2C" w14:textId="77777777" w:rsidR="00281793" w:rsidRPr="003906DA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fr-FR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D</w:t>
      </w:r>
      <w:r w:rsidR="00570DFA" w:rsidRPr="003906DA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fr-FR" w:eastAsia="vi-VN" w:bidi="vi-VN"/>
        </w:rPr>
        <w:t>.</w:t>
      </w:r>
    </w:p>
    <w:p w14:paraId="7F327425" w14:textId="51260299" w:rsidR="00321A35" w:rsidRPr="003906DA" w:rsidRDefault="00281793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fr-FR" w:eastAsia="vi-VN" w:bidi="vi-VN"/>
        </w:rPr>
      </w:pPr>
      <w:r w:rsidRPr="003906DA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fr-FR" w:eastAsia="vi-VN" w:bidi="vi-VN"/>
        </w:rPr>
        <w:t>Ta có:</w:t>
      </w:r>
      <w:r w:rsidRPr="00570DFA">
        <w:rPr>
          <w:rFonts w:ascii="Times New Roman" w:eastAsia="Times New Roman" w:hAnsi="Times New Roman" w:cs="Times New Roman"/>
          <w:b/>
          <w:bCs/>
          <w:color w:val="0000CC"/>
          <w:position w:val="-68"/>
          <w:sz w:val="24"/>
          <w:szCs w:val="24"/>
          <w:lang w:eastAsia="vi-VN" w:bidi="vi-VN"/>
        </w:rPr>
        <w:object w:dxaOrig="5740" w:dyaOrig="1480" w14:anchorId="62DAB8D5">
          <v:shape id="_x0000_i1095" type="#_x0000_t75" style="width:286.5pt;height:74.25pt" o:ole="">
            <v:imagedata r:id="rId118" o:title=""/>
          </v:shape>
          <o:OLEObject Type="Embed" ProgID="Equation.DSMT4" ShapeID="_x0000_i1095" DrawAspect="Content" ObjectID="_1761077078" r:id="rId119"/>
        </w:object>
      </w:r>
    </w:p>
    <w:p w14:paraId="7452C740" w14:textId="2D461FEC" w:rsidR="00281793" w:rsidRPr="00096119" w:rsidRDefault="00281793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lang w:val="fr-FR"/>
        </w:rPr>
      </w:pPr>
      <w:r w:rsidRPr="003906DA">
        <w:rPr>
          <w:lang w:val="fr-FR"/>
        </w:rPr>
        <w:t>=&gt;</w:t>
      </w:r>
      <w:r w:rsidRPr="00281793">
        <w:rPr>
          <w:position w:val="-24"/>
        </w:rPr>
        <w:object w:dxaOrig="3980" w:dyaOrig="660" w14:anchorId="7C759C8B">
          <v:shape id="_x0000_i1096" type="#_x0000_t75" style="width:198.75pt;height:33pt" o:ole="">
            <v:imagedata r:id="rId120" o:title=""/>
          </v:shape>
          <o:OLEObject Type="Embed" ProgID="Equation.DSMT4" ShapeID="_x0000_i1096" DrawAspect="Content" ObjectID="_1761077079" r:id="rId121"/>
        </w:object>
      </w:r>
    </w:p>
    <w:p w14:paraId="6BB406CD" w14:textId="7A30AFD5" w:rsidR="003B0745" w:rsidRPr="00096119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fr-FR" w:eastAsia="vi-VN" w:bidi="vi-VN"/>
        </w:rPr>
      </w:pPr>
      <w:r w:rsidRPr="00096119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fr-FR" w:eastAsia="vi-VN" w:bidi="vi-VN"/>
        </w:rPr>
        <w:t>Giải chi tiết:</w:t>
      </w:r>
    </w:p>
    <w:p w14:paraId="2C6A2CE4" w14:textId="77777777" w:rsidR="003B0745" w:rsidRPr="003B0745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* 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Khi H chuyển động trên mặt phẳng nghiêng (P) với vận tốc ban đầu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0</m:t>
            </m:r>
          </m:sub>
        </m:sSub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ì gia tốc chuyển động là </w:t>
      </w:r>
    </w:p>
    <w:p w14:paraId="147A79D2" w14:textId="2F495C64" w:rsidR="003B0745" w:rsidRPr="003B0745" w:rsidRDefault="00000000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vi-VN" w:bidi="vi-VN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vi-VN" w:eastAsia="vi-VN" w:bidi="vi-VN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vi-VN" w:eastAsia="vi-VN" w:bidi="vi-VN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vi-VN" w:eastAsia="vi-VN" w:bidi="vi-VN"/>
            </w:rPr>
            <m:t>=-gsinα-μgcosα</m:t>
          </m:r>
        </m:oMath>
      </m:oMathPara>
    </w:p>
    <w:p w14:paraId="39A029C2" w14:textId="77777777" w:rsidR="003B0745" w:rsidRPr="00773F0A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Quãng đường đi được cho đến khi dừng lại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v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-</m:t>
            </m:r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0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1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-</m:t>
            </m:r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0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(-gsinα-μgcosα)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0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(gsinα+μgcosα)</m:t>
            </m:r>
          </m:den>
        </m:f>
      </m:oMath>
    </w:p>
    <w:p w14:paraId="506EC15B" w14:textId="77777777" w:rsidR="003B0745" w:rsidRPr="00773F0A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* 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Khi H chuyển động trên mặt phẳng ngang (L) với vận tốc ban đầu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0</m:t>
            </m:r>
          </m:sub>
        </m:sSub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ì gia tốc chuyển động là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-μg</m:t>
        </m:r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(ứng với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α=0</m:t>
        </m:r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)</w:t>
      </w:r>
    </w:p>
    <w:p w14:paraId="43FC9DA5" w14:textId="77777777" w:rsidR="003B0745" w:rsidRPr="00773F0A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Quãng đường đi được cho đến khi dừng lại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v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-</m:t>
            </m:r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0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-</m:t>
            </m:r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0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(-μg)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0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μg</m:t>
            </m:r>
          </m:den>
        </m:f>
      </m:oMath>
    </w:p>
    <w:p w14:paraId="4D3897C2" w14:textId="77777777" w:rsidR="003B0745" w:rsidRPr="006877A4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Theo đề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=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↔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vi-VN" w:bidi="vi-VN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vi-VN" w:bidi="vi-VN"/>
                  </w:rPr>
                  <m:t>0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vi-VN" w:bidi="vi-VN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2μg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3</m:t>
            </m:r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vi-VN" w:bidi="vi-VN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vi-VN" w:bidi="vi-VN"/>
                  </w:rPr>
                  <m:t>0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vi-VN" w:bidi="vi-VN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2(gsinα+μgcosα)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↔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μg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gsinα+μgcosα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↔sinα+μcosα=3μ</m:t>
        </m:r>
      </m:oMath>
    </w:p>
    <w:p w14:paraId="0F22DEFF" w14:textId="77777777" w:rsidR="003B0745" w:rsidRPr="00006B2E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↔μ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sinα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3-cosα</m:t>
            </m:r>
          </m:den>
        </m:f>
      </m:oMath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  <w:t>Chọn D.</w:t>
      </w:r>
    </w:p>
    <w:p w14:paraId="76437207" w14:textId="77777777" w:rsidR="003B0745" w:rsidRPr="00096119" w:rsidRDefault="003B074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</w:pPr>
    </w:p>
    <w:p w14:paraId="77082E9E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4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Một vật chuyển động thẳng chậm dần đều trên 3 đoạn đường liên tiếp bằng nhau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AB = BC = CD,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rồi dừng lại ở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 xml:space="preserve"> 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iết thời gian chuyển động trên đoạn BC là 4 s. Thời gian vật chuyển động từ A đến D là</w:t>
      </w:r>
    </w:p>
    <w:p w14:paraId="0FF16BB2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3</w:t>
      </w:r>
      <w:r w:rsidRPr="00C73E93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,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0 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A16091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 w:eastAsia="vi-VN" w:bidi="vi-VN"/>
        </w:rPr>
        <w:t>B.</w:t>
      </w:r>
      <w:r w:rsidRPr="00A16091">
        <w:rPr>
          <w:rFonts w:ascii="Times New Roman" w:eastAsia="Times New Roman" w:hAnsi="Times New Roman" w:cs="Times New Roman"/>
          <w:color w:val="0000CC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12</w:t>
      </w:r>
      <w:r w:rsidRPr="00C73E93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,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0 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C73E93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>C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0</w:t>
      </w:r>
      <w:r w:rsidRPr="00C73E93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,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8 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A16091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D.</w:t>
      </w:r>
      <w:r w:rsidRPr="00A16091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16</w:t>
      </w:r>
      <w:r w:rsidRPr="00C73E93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,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7 s.</w:t>
      </w:r>
    </w:p>
    <w:p w14:paraId="717BA1BF" w14:textId="1D03C55E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2EF90909" w14:textId="44A35E6E" w:rsidR="00321A35" w:rsidRPr="00A16091" w:rsidRDefault="003B074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1360E6">
        <w:rPr>
          <w:rFonts w:ascii="Times New Roman" w:eastAsia="Times New Roman" w:hAnsi="Times New Roman" w:cs="Times New Roman"/>
          <w:noProof/>
          <w:sz w:val="24"/>
          <w:szCs w:val="24"/>
          <w:lang w:val="vi-VN" w:eastAsia="vi-VN" w:bidi="vi-VN"/>
        </w:rPr>
        <w:drawing>
          <wp:anchor distT="0" distB="0" distL="114300" distR="114300" simplePos="0" relativeHeight="251661312" behindDoc="0" locked="0" layoutInCell="1" allowOverlap="1" wp14:anchorId="14D76CA1" wp14:editId="507AEA9F">
            <wp:simplePos x="0" y="0"/>
            <wp:positionH relativeFrom="column">
              <wp:posOffset>4218940</wp:posOffset>
            </wp:positionH>
            <wp:positionV relativeFrom="paragraph">
              <wp:posOffset>212725</wp:posOffset>
            </wp:positionV>
            <wp:extent cx="1912620" cy="56578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565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1A35"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="00A16091" w:rsidRPr="00A16091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D</w:t>
      </w:r>
    </w:p>
    <w:p w14:paraId="5E9337FC" w14:textId="77777777" w:rsidR="00E5444D" w:rsidRPr="00941502" w:rsidRDefault="00E5444D" w:rsidP="00E5444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94150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ật chuyển động chậm dần đều từ A đến D và dừng lại tại D, tương ứng với vật chuyển động nhanh dần đều (không vận tốc đầu) cùng độ lớn gia tốc đi ngược lại từ D đến A.</w:t>
      </w:r>
    </w:p>
    <w:p w14:paraId="50D7A92B" w14:textId="67E2FD7A" w:rsidR="00E5444D" w:rsidRPr="00FE3406" w:rsidRDefault="00054FF6" w:rsidP="00E5444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FC11A1">
        <w:rPr>
          <w:rFonts w:ascii="Times New Roman" w:eastAsia="Times New Roman" w:hAnsi="Times New Roman" w:cs="Times New Roman"/>
          <w:position w:val="-106"/>
          <w:sz w:val="24"/>
          <w:szCs w:val="24"/>
          <w:lang w:eastAsia="vi-VN" w:bidi="vi-VN"/>
        </w:rPr>
        <w:object w:dxaOrig="8760" w:dyaOrig="2240" w14:anchorId="0FB390D2">
          <v:shape id="_x0000_i1097" type="#_x0000_t75" style="width:438.75pt;height:111.75pt" o:ole="">
            <v:imagedata r:id="rId123" o:title=""/>
          </v:shape>
          <o:OLEObject Type="Embed" ProgID="Equation.DSMT4" ShapeID="_x0000_i1097" DrawAspect="Content" ObjectID="_1761077080" r:id="rId124"/>
        </w:object>
      </w:r>
      <w:r w:rsidR="00E5444D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</w:p>
    <w:p w14:paraId="7C81C2AA" w14:textId="4B06BA73" w:rsidR="00E5444D" w:rsidRPr="00FE3406" w:rsidRDefault="00A16091" w:rsidP="00E5444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FC5D84">
        <w:rPr>
          <w:rFonts w:ascii="Times New Roman" w:eastAsia="Times New Roman" w:hAnsi="Times New Roman" w:cs="Times New Roman"/>
          <w:position w:val="-12"/>
          <w:sz w:val="24"/>
          <w:szCs w:val="24"/>
          <w:lang w:eastAsia="vi-VN" w:bidi="vi-VN"/>
        </w:rPr>
        <w:object w:dxaOrig="1440" w:dyaOrig="360" w14:anchorId="76C78055">
          <v:shape id="_x0000_i1098" type="#_x0000_t75" style="width:1in;height:18pt" o:ole="">
            <v:imagedata r:id="rId125" o:title=""/>
          </v:shape>
          <o:OLEObject Type="Embed" ProgID="Equation.DSMT4" ShapeID="_x0000_i1098" DrawAspect="Content" ObjectID="_1761077081" r:id="rId126"/>
        </w:object>
      </w:r>
      <w:r w:rsidR="00E5444D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1</w:t>
      </w:r>
      <w:r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6</w:t>
      </w:r>
      <w:r w:rsidR="00E5444D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7s</w:t>
      </w:r>
      <w:r w:rsidR="00C73E93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3BBD4EBA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5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ại độ cao 20 m so với mặt đất. Một vật được ném theo phương ngang với vận tốc ban đầu vo. Sau khi ném được 1 s vận tốc của vật hợp với phương ngang một góc 45°. Bỏ qua sức cản của không khí, lấy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g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10m/s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 w:bidi="vi-VN"/>
        </w:rPr>
        <w:t>2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 Tầm bay xa (tính ra đơn vị m) của vật bằng</w:t>
      </w:r>
    </w:p>
    <w:p w14:paraId="6881FED9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E5444D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A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20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20</w:t>
      </w:r>
      <w:r w:rsidRPr="00006B2E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 w:bidi="vi-VN"/>
        </w:rPr>
        <w:object w:dxaOrig="360" w:dyaOrig="380" w14:anchorId="1F21CCB4">
          <v:shape id="_x0000_i1099" type="#_x0000_t75" style="width:18pt;height:19.5pt" o:ole="">
            <v:imagedata r:id="rId63" o:title=""/>
          </v:shape>
          <o:OLEObject Type="Embed" ProgID="Equation.DSMT4" ShapeID="_x0000_i1099" DrawAspect="Content" ObjectID="_1761077082" r:id="rId127"/>
        </w:objec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5</w:t>
      </w:r>
      <w:r w:rsidRPr="00006B2E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 w:bidi="vi-VN"/>
        </w:rPr>
        <w:object w:dxaOrig="360" w:dyaOrig="380" w14:anchorId="6EB6E5B6">
          <v:shape id="_x0000_i1100" type="#_x0000_t75" style="width:18pt;height:19.5pt" o:ole="">
            <v:imagedata r:id="rId63" o:title=""/>
          </v:shape>
          <o:OLEObject Type="Embed" ProgID="Equation.DSMT4" ShapeID="_x0000_i1100" DrawAspect="Content" ObjectID="_1761077083" r:id="rId128"/>
        </w:objec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0 </w:t>
      </w:r>
      <w:r w:rsidRPr="00006B2E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 w:bidi="vi-VN"/>
        </w:rPr>
        <w:object w:dxaOrig="360" w:dyaOrig="380" w14:anchorId="79976C87">
          <v:shape id="_x0000_i1101" type="#_x0000_t75" style="width:18pt;height:19.5pt" o:ole="">
            <v:imagedata r:id="rId63" o:title=""/>
          </v:shape>
          <o:OLEObject Type="Embed" ProgID="Equation.DSMT4" ShapeID="_x0000_i1101" DrawAspect="Content" ObjectID="_1761077084" r:id="rId129"/>
        </w:objec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06480C95" w14:textId="193CC392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  <w:t>Hướng dẫn:</w:t>
      </w:r>
    </w:p>
    <w:p w14:paraId="777ADB83" w14:textId="7240CA4A" w:rsidR="00E5444D" w:rsidRPr="00321A35" w:rsidRDefault="003B074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</w:pPr>
      <w:r w:rsidRPr="00577040">
        <w:rPr>
          <w:rFonts w:ascii="Times New Roman" w:eastAsia="Times New Roman" w:hAnsi="Times New Roman" w:cs="Times New Roman"/>
          <w:noProof/>
          <w:sz w:val="24"/>
          <w:szCs w:val="24"/>
          <w:lang w:val="vi-VN" w:eastAsia="vi-VN" w:bidi="vi-VN"/>
        </w:rPr>
        <w:drawing>
          <wp:anchor distT="0" distB="0" distL="114300" distR="114300" simplePos="0" relativeHeight="251663360" behindDoc="0" locked="0" layoutInCell="1" allowOverlap="1" wp14:anchorId="0AF005B1" wp14:editId="4401EC58">
            <wp:simplePos x="0" y="0"/>
            <wp:positionH relativeFrom="column">
              <wp:posOffset>3792828</wp:posOffset>
            </wp:positionH>
            <wp:positionV relativeFrom="paragraph">
              <wp:posOffset>121956</wp:posOffset>
            </wp:positionV>
            <wp:extent cx="2412475" cy="1451113"/>
            <wp:effectExtent l="0" t="0" r="6985" b="0"/>
            <wp:wrapSquare wrapText="bothSides"/>
            <wp:docPr id="1" name="Picture 1" descr="A picture containing text, sky, map,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text, sky, map, line&#10;&#10;Description automatically generated"/>
                    <pic:cNvPicPr/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2475" cy="145111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444D"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  <w:t>Đ</w:t>
      </w:r>
      <w:r w:rsidR="00321A35"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  <w:t>áp án</w:t>
      </w:r>
      <w:r w:rsidR="00E5444D"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  <w:t>: A</w:t>
      </w:r>
    </w:p>
    <w:p w14:paraId="2B893B6D" w14:textId="18D4D6AB" w:rsidR="00E5444D" w:rsidRDefault="00E5444D" w:rsidP="00E5444D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E15205">
        <w:rPr>
          <w:rFonts w:ascii="Times New Roman" w:eastAsia="Times New Roman" w:hAnsi="Times New Roman" w:cs="Times New Roman"/>
          <w:position w:val="-68"/>
          <w:sz w:val="24"/>
          <w:szCs w:val="24"/>
          <w:lang w:eastAsia="vi-VN" w:bidi="vi-VN"/>
        </w:rPr>
        <w:object w:dxaOrig="4740" w:dyaOrig="1480" w14:anchorId="558C03CE">
          <v:shape id="_x0000_i1102" type="#_x0000_t75" style="width:237pt;height:74.25pt" o:ole="">
            <v:imagedata r:id="rId131" o:title=""/>
          </v:shape>
          <o:OLEObject Type="Embed" ProgID="Equation.DSMT4" ShapeID="_x0000_i1102" DrawAspect="Content" ObjectID="_1761077085" r:id="rId132"/>
        </w:object>
      </w:r>
    </w:p>
    <w:p w14:paraId="383C2AC6" w14:textId="3F30C776" w:rsidR="003B0745" w:rsidRDefault="003B0745" w:rsidP="00E5444D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4D60D61A" w14:textId="77777777" w:rsidR="003B0745" w:rsidRDefault="003B0745" w:rsidP="00E5444D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5E1ABD65" w14:textId="7EA8C48C" w:rsidR="00006B2E" w:rsidRPr="00006B2E" w:rsidRDefault="00006B2E" w:rsidP="00E5444D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6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vật có khối lượng 1 kg đang đứng yên thì chịu một hợp lực 2 N tác dụng trong khoảng thời gian 2 s. Quãng đường mà vật chuyển động được trong khoảng thời gian đó là</w:t>
      </w:r>
    </w:p>
    <w:p w14:paraId="42E0C17B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0.5 m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E5444D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 w:eastAsia="vi-VN" w:bidi="vi-VN"/>
        </w:rPr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2 m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E5444D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C</w:t>
      </w:r>
      <w:r w:rsidRPr="00006B2E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4 m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 m.</w:t>
      </w:r>
    </w:p>
    <w:p w14:paraId="1B4E057B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1B350AFD" w14:textId="7DFB464B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Đáp án: C</w:t>
      </w:r>
    </w:p>
    <w:p w14:paraId="0F76FA22" w14:textId="086A6BA9" w:rsidR="00E5444D" w:rsidRPr="00941502" w:rsidRDefault="00E5444D" w:rsidP="00E5444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94150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Gia tốc mà vật nhận được </w:t>
      </w:r>
      <w:r w:rsidRPr="00C51CDC">
        <w:rPr>
          <w:rFonts w:ascii="Times New Roman" w:eastAsia="Times New Roman" w:hAnsi="Times New Roman" w:cs="Times New Roman"/>
          <w:position w:val="-24"/>
          <w:sz w:val="24"/>
          <w:szCs w:val="24"/>
          <w:lang w:eastAsia="vi-VN" w:bidi="vi-VN"/>
        </w:rPr>
        <w:object w:dxaOrig="1920" w:dyaOrig="620" w14:anchorId="6A257A4B">
          <v:shape id="_x0000_i1103" type="#_x0000_t75" style="width:96pt;height:31.5pt" o:ole="">
            <v:imagedata r:id="rId133" o:title=""/>
          </v:shape>
          <o:OLEObject Type="Embed" ProgID="Equation.DSMT4" ShapeID="_x0000_i1103" DrawAspect="Content" ObjectID="_1761077086" r:id="rId134"/>
        </w:object>
      </w:r>
    </w:p>
    <w:p w14:paraId="626699EE" w14:textId="472D3DA1" w:rsidR="00E5444D" w:rsidRPr="00941502" w:rsidRDefault="00321A35" w:rsidP="00321A35">
      <w:pPr>
        <w:widowControl w:val="0"/>
        <w:spacing w:before="12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   </w:t>
      </w:r>
      <w:r w:rsidR="00E5444D" w:rsidRPr="0094150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Quảng đường mà vật đi được: </w:t>
      </w:r>
      <w:r w:rsidR="00E5444D" w:rsidRPr="00C51CDC">
        <w:rPr>
          <w:rFonts w:ascii="Times New Roman" w:eastAsia="Times New Roman" w:hAnsi="Times New Roman" w:cs="Times New Roman"/>
          <w:position w:val="-24"/>
          <w:sz w:val="24"/>
          <w:szCs w:val="24"/>
          <w:lang w:eastAsia="vi-VN" w:bidi="vi-VN"/>
        </w:rPr>
        <w:object w:dxaOrig="2500" w:dyaOrig="620" w14:anchorId="3AD16E08">
          <v:shape id="_x0000_i1104" type="#_x0000_t75" style="width:124.5pt;height:31.5pt" o:ole="">
            <v:imagedata r:id="rId135" o:title=""/>
          </v:shape>
          <o:OLEObject Type="Embed" ProgID="Equation.DSMT4" ShapeID="_x0000_i1104" DrawAspect="Content" ObjectID="_1761077087" r:id="rId136"/>
        </w:object>
      </w:r>
      <w:r w:rsidR="00E5444D" w:rsidRPr="0094150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</w:p>
    <w:p w14:paraId="436B53D7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7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ong chuyển động quay đều của các kim đồng hồ, chọn mốc thời gian lúc 9h l5min. Khoảng thời gian ngắn nhất để kim phút đuổi kịp kim giờ bằng</w:t>
      </w:r>
    </w:p>
    <w:p w14:paraId="077C35E0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6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in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5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32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in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4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30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in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4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E5444D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D.</w:t>
      </w:r>
      <w:r w:rsidRPr="00E5444D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4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in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5s.</w:t>
      </w:r>
    </w:p>
    <w:p w14:paraId="657EDE15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4F1AA970" w14:textId="55C5F803" w:rsidR="00321A35" w:rsidRPr="00C73E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D</w:t>
      </w:r>
    </w:p>
    <w:p w14:paraId="623B28F0" w14:textId="71152B48" w:rsidR="00E5444D" w:rsidRPr="00321A35" w:rsidRDefault="003B0745" w:rsidP="00E5444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5E2B2B">
        <w:rPr>
          <w:rFonts w:ascii="Times New Roman" w:eastAsia="Times New Roman" w:hAnsi="Times New Roman" w:cs="Times New Roman"/>
          <w:noProof/>
          <w:sz w:val="24"/>
          <w:szCs w:val="24"/>
          <w:lang w:eastAsia="vi-VN" w:bidi="vi-VN"/>
        </w:rPr>
        <w:drawing>
          <wp:anchor distT="0" distB="0" distL="114300" distR="114300" simplePos="0" relativeHeight="251665408" behindDoc="0" locked="0" layoutInCell="1" allowOverlap="1" wp14:anchorId="3D04B38F" wp14:editId="665881D3">
            <wp:simplePos x="0" y="0"/>
            <wp:positionH relativeFrom="column">
              <wp:posOffset>4418330</wp:posOffset>
            </wp:positionH>
            <wp:positionV relativeFrom="paragraph">
              <wp:posOffset>46355</wp:posOffset>
            </wp:positionV>
            <wp:extent cx="1219835" cy="1137920"/>
            <wp:effectExtent l="0" t="0" r="0" b="5080"/>
            <wp:wrapSquare wrapText="bothSides"/>
            <wp:docPr id="4" name="Picture 4" descr="A blue and white clock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blue and white clock&#10;&#10;Description automatically generated with low confidence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835" cy="1137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444D" w:rsidRPr="002A41A2">
        <w:rPr>
          <w:rFonts w:ascii="Times New Roman" w:eastAsia="Times New Roman" w:hAnsi="Times New Roman" w:cs="Times New Roman"/>
          <w:position w:val="-4"/>
          <w:sz w:val="24"/>
          <w:szCs w:val="24"/>
          <w:lang w:eastAsia="vi-VN" w:bidi="vi-VN"/>
        </w:rPr>
        <w:object w:dxaOrig="180" w:dyaOrig="279" w14:anchorId="499E5B9D">
          <v:shape id="_x0000_i1105" type="#_x0000_t75" style="width:9pt;height:14.25pt" o:ole="">
            <v:imagedata r:id="rId138" o:title=""/>
          </v:shape>
          <o:OLEObject Type="Embed" ProgID="Equation.DSMT4" ShapeID="_x0000_i1105" DrawAspect="Content" ObjectID="_1761077088" r:id="rId139"/>
        </w:object>
      </w:r>
      <w:r w:rsidR="00E5444D" w:rsidRPr="00321A3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a có:</w:t>
      </w:r>
      <w:r w:rsidR="008F5635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8F5635" w:rsidRPr="008F5635">
        <w:rPr>
          <w:rFonts w:ascii="Times New Roman" w:eastAsia="Times New Roman" w:hAnsi="Times New Roman" w:cs="Times New Roman"/>
          <w:position w:val="-68"/>
          <w:sz w:val="24"/>
          <w:szCs w:val="24"/>
          <w:lang w:eastAsia="vi-VN" w:bidi="vi-VN"/>
        </w:rPr>
        <w:object w:dxaOrig="1040" w:dyaOrig="1480" w14:anchorId="19C6C9CA">
          <v:shape id="_x0000_i1106" type="#_x0000_t75" style="width:51.75pt;height:74.25pt" o:ole="">
            <v:imagedata r:id="rId140" o:title=""/>
          </v:shape>
          <o:OLEObject Type="Embed" ProgID="Equation.DSMT4" ShapeID="_x0000_i1106" DrawAspect="Content" ObjectID="_1761077089" r:id="rId141"/>
        </w:object>
      </w:r>
      <w:r w:rsidR="00E5444D" w:rsidRPr="00321A3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8F5635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Với: </w:t>
      </w:r>
      <w:r w:rsidR="008F5635" w:rsidRPr="00071526">
        <w:rPr>
          <w:rFonts w:ascii="Times New Roman" w:eastAsia="Times New Roman" w:hAnsi="Times New Roman" w:cs="Times New Roman"/>
          <w:position w:val="-32"/>
          <w:sz w:val="24"/>
          <w:szCs w:val="24"/>
          <w:lang w:eastAsia="vi-VN" w:bidi="vi-VN"/>
        </w:rPr>
        <w:object w:dxaOrig="1780" w:dyaOrig="760" w14:anchorId="5B2D787D">
          <v:shape id="_x0000_i1107" type="#_x0000_t75" style="width:88.5pt;height:38.25pt" o:ole="">
            <v:imagedata r:id="rId142" o:title=""/>
          </v:shape>
          <o:OLEObject Type="Embed" ProgID="Equation.DSMT4" ShapeID="_x0000_i1107" DrawAspect="Content" ObjectID="_1761077090" r:id="rId143"/>
        </w:object>
      </w:r>
      <w:r w:rsidR="00E5444D" w:rsidRPr="00321A3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 </w:t>
      </w:r>
    </w:p>
    <w:p w14:paraId="129E5B0D" w14:textId="77777777" w:rsidR="00E5444D" w:rsidRPr="00321A35" w:rsidRDefault="00E5444D" w:rsidP="00E5444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1A0B6A">
        <w:rPr>
          <w:rFonts w:ascii="Times New Roman" w:eastAsia="Times New Roman" w:hAnsi="Times New Roman" w:cs="Times New Roman"/>
          <w:position w:val="-14"/>
          <w:sz w:val="24"/>
          <w:szCs w:val="24"/>
          <w:lang w:eastAsia="vi-VN" w:bidi="vi-VN"/>
        </w:rPr>
        <w:object w:dxaOrig="1359" w:dyaOrig="380" w14:anchorId="59DB552D">
          <v:shape id="_x0000_i1108" type="#_x0000_t75" style="width:68.25pt;height:19.5pt" o:ole="">
            <v:imagedata r:id="rId144" o:title=""/>
          </v:shape>
          <o:OLEObject Type="Embed" ProgID="Equation.DSMT4" ShapeID="_x0000_i1108" DrawAspect="Content" ObjectID="_1761077091" r:id="rId145"/>
        </w:object>
      </w:r>
      <w:r w:rsidRPr="00321A3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 mà </w:t>
      </w:r>
      <w:r w:rsidRPr="001A0B6A">
        <w:rPr>
          <w:rFonts w:ascii="Times New Roman" w:eastAsia="Times New Roman" w:hAnsi="Times New Roman" w:cs="Times New Roman"/>
          <w:position w:val="-6"/>
          <w:sz w:val="24"/>
          <w:szCs w:val="24"/>
          <w:lang w:eastAsia="vi-VN" w:bidi="vi-VN"/>
        </w:rPr>
        <w:object w:dxaOrig="760" w:dyaOrig="240" w14:anchorId="4E5F724B">
          <v:shape id="_x0000_i1109" type="#_x0000_t75" style="width:38.25pt;height:12pt" o:ole="">
            <v:imagedata r:id="rId146" o:title=""/>
          </v:shape>
          <o:OLEObject Type="Embed" ProgID="Equation.DSMT4" ShapeID="_x0000_i1109" DrawAspect="Content" ObjectID="_1761077092" r:id="rId147"/>
        </w:object>
      </w:r>
    </w:p>
    <w:p w14:paraId="6017CFB9" w14:textId="77777777" w:rsidR="00E5444D" w:rsidRDefault="00E5444D" w:rsidP="00E5444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1A0B6A">
        <w:rPr>
          <w:rFonts w:ascii="Times New Roman" w:eastAsia="Times New Roman" w:hAnsi="Times New Roman" w:cs="Times New Roman"/>
          <w:position w:val="-24"/>
          <w:sz w:val="24"/>
          <w:szCs w:val="24"/>
          <w:lang w:eastAsia="vi-VN" w:bidi="vi-VN"/>
        </w:rPr>
        <w:object w:dxaOrig="2400" w:dyaOrig="620" w14:anchorId="3EB08402">
          <v:shape id="_x0000_i1110" type="#_x0000_t75" style="width:120pt;height:31.5pt" o:ole="">
            <v:imagedata r:id="rId148" o:title=""/>
          </v:shape>
          <o:OLEObject Type="Embed" ProgID="Equation.DSMT4" ShapeID="_x0000_i1110" DrawAspect="Content" ObjectID="_1761077093" r:id="rId149"/>
        </w:object>
      </w:r>
    </w:p>
    <w:p w14:paraId="76A3E635" w14:textId="19421C95" w:rsidR="00E5444D" w:rsidRPr="00321A35" w:rsidRDefault="003B074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1A0B6A">
        <w:rPr>
          <w:rFonts w:ascii="Times New Roman" w:eastAsia="Times New Roman" w:hAnsi="Times New Roman" w:cs="Times New Roman"/>
          <w:position w:val="-94"/>
          <w:sz w:val="24"/>
          <w:szCs w:val="24"/>
          <w:lang w:eastAsia="vi-VN" w:bidi="vi-VN"/>
        </w:rPr>
        <w:object w:dxaOrig="5780" w:dyaOrig="2000" w14:anchorId="14C515A0">
          <v:shape id="_x0000_i1111" type="#_x0000_t75" style="width:288.75pt;height:101.25pt" o:ole="">
            <v:imagedata r:id="rId150" o:title=""/>
          </v:shape>
          <o:OLEObject Type="Embed" ProgID="Equation.DSMT4" ShapeID="_x0000_i1111" DrawAspect="Content" ObjectID="_1761077094" r:id="rId151"/>
        </w:object>
      </w:r>
      <w:r w:rsidR="00E5444D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</w:t>
      </w:r>
    </w:p>
    <w:p w14:paraId="432B92E3" w14:textId="49F13413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8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ừ chân một mặt phẳng nghiêng (P) so với phương ngang góc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α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có chiều dài L, dọc theo P, một vật (H) được cung cấp tốc độ v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0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. Biết hệ số ma sát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μ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, để vận tốc của H có giá trị nhỏ nhất khi rời khỏi </w:t>
      </w:r>
      <w:r w:rsidR="00FE3406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P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, khi đó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α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ằng</w:t>
      </w:r>
    </w:p>
    <w:p w14:paraId="79AEF75C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32"/>
          <w:sz w:val="24"/>
          <w:szCs w:val="24"/>
          <w:lang w:val="vi-VN" w:eastAsia="vi-VN" w:bidi="vi-VN"/>
        </w:rPr>
        <w:object w:dxaOrig="960" w:dyaOrig="760" w14:anchorId="412B6929">
          <v:shape id="_x0000_i1112" type="#_x0000_t75" style="width:48pt;height:38.25pt" o:ole="">
            <v:imagedata r:id="rId67" o:title=""/>
          </v:shape>
          <o:OLEObject Type="Embed" ProgID="Equation.DSMT4" ShapeID="_x0000_i1112" DrawAspect="Content" ObjectID="_1761077095" r:id="rId152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32"/>
          <w:sz w:val="24"/>
          <w:szCs w:val="24"/>
          <w:lang w:val="vi-VN" w:eastAsia="vi-VN" w:bidi="vi-VN"/>
        </w:rPr>
        <w:object w:dxaOrig="920" w:dyaOrig="760" w14:anchorId="396E15F3">
          <v:shape id="_x0000_i1113" type="#_x0000_t75" style="width:46.5pt;height:38.25pt" o:ole="">
            <v:imagedata r:id="rId69" o:title=""/>
          </v:shape>
          <o:OLEObject Type="Embed" ProgID="Equation.DSMT4" ShapeID="_x0000_i1113" DrawAspect="Content" ObjectID="_1761077096" r:id="rId153"/>
        </w:objec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</w:r>
      <w:r w:rsidRPr="00FE3406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>C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32"/>
          <w:sz w:val="24"/>
          <w:szCs w:val="24"/>
          <w:lang w:val="vi-VN" w:eastAsia="vi-VN" w:bidi="vi-VN"/>
        </w:rPr>
        <w:object w:dxaOrig="940" w:dyaOrig="760" w14:anchorId="4F4CCCC4">
          <v:shape id="_x0000_i1114" type="#_x0000_t75" style="width:48pt;height:38.25pt" o:ole="">
            <v:imagedata r:id="rId71" o:title=""/>
          </v:shape>
          <o:OLEObject Type="Embed" ProgID="Equation.DSMT4" ShapeID="_x0000_i1114" DrawAspect="Content" ObjectID="_1761077097" r:id="rId154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32"/>
          <w:sz w:val="24"/>
          <w:szCs w:val="24"/>
          <w:lang w:val="vi-VN" w:eastAsia="vi-VN" w:bidi="vi-VN"/>
        </w:rPr>
        <w:object w:dxaOrig="1060" w:dyaOrig="760" w14:anchorId="50584B9A">
          <v:shape id="_x0000_i1115" type="#_x0000_t75" style="width:52.5pt;height:38.25pt" o:ole="">
            <v:imagedata r:id="rId73" o:title=""/>
          </v:shape>
          <o:OLEObject Type="Embed" ProgID="Equation.DSMT4" ShapeID="_x0000_i1115" DrawAspect="Content" ObjectID="_1761077098" r:id="rId155"/>
        </w:object>
      </w:r>
    </w:p>
    <w:p w14:paraId="63ACD1B0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15F3A20E" w14:textId="5AD751AD" w:rsidR="00FE3406" w:rsidRPr="00FE3406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="00FE3406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  <w:t>C</w:t>
      </w:r>
    </w:p>
    <w:p w14:paraId="77F54438" w14:textId="61146750" w:rsidR="00321A35" w:rsidRPr="003906DA" w:rsidRDefault="00FE3406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color w:val="0000CC"/>
          <w:sz w:val="24"/>
          <w:szCs w:val="24"/>
          <w:lang w:eastAsia="vi-VN" w:bidi="vi-VN"/>
        </w:rPr>
      </w:pPr>
      <w:r w:rsidRPr="00FE3406">
        <w:rPr>
          <w:rFonts w:ascii="Times New Roman" w:eastAsia="Times New Roman" w:hAnsi="Times New Roman" w:cs="Times New Roman"/>
          <w:color w:val="0000CC"/>
          <w:sz w:val="24"/>
          <w:szCs w:val="24"/>
          <w:lang w:val="vi-VN" w:eastAsia="vi-VN" w:bidi="vi-VN"/>
        </w:rPr>
        <w:t>G</w:t>
      </w:r>
      <w:r w:rsidRPr="003906DA">
        <w:rPr>
          <w:rFonts w:ascii="Times New Roman" w:eastAsia="Times New Roman" w:hAnsi="Times New Roman" w:cs="Times New Roman"/>
          <w:color w:val="0000CC"/>
          <w:sz w:val="24"/>
          <w:szCs w:val="24"/>
          <w:lang w:eastAsia="vi-VN" w:bidi="vi-VN"/>
        </w:rPr>
        <w:t>ia tốc thỏa:</w:t>
      </w:r>
      <w:r w:rsidRPr="00FE3406">
        <w:rPr>
          <w:rFonts w:ascii="Times New Roman" w:eastAsia="Times New Roman" w:hAnsi="Times New Roman" w:cs="Times New Roman"/>
          <w:color w:val="0000CC"/>
          <w:position w:val="-24"/>
          <w:sz w:val="24"/>
          <w:szCs w:val="24"/>
          <w:lang w:eastAsia="vi-VN" w:bidi="vi-VN"/>
        </w:rPr>
        <w:object w:dxaOrig="6300" w:dyaOrig="700" w14:anchorId="29C0E749">
          <v:shape id="_x0000_i1116" type="#_x0000_t75" style="width:315pt;height:35.25pt" o:ole="">
            <v:imagedata r:id="rId156" o:title=""/>
          </v:shape>
          <o:OLEObject Type="Embed" ProgID="Equation.DSMT4" ShapeID="_x0000_i1116" DrawAspect="Content" ObjectID="_1761077099" r:id="rId157"/>
        </w:object>
      </w:r>
    </w:p>
    <w:p w14:paraId="36830158" w14:textId="3BF6C905" w:rsidR="00FE3406" w:rsidRPr="003906DA" w:rsidRDefault="00BF6549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</w:pPr>
      <w:r w:rsidRPr="003906DA">
        <w:rPr>
          <w:rFonts w:ascii="Times New Roman" w:eastAsia="Times New Roman" w:hAnsi="Times New Roman" w:cs="Times New Roman"/>
          <w:color w:val="0000CC"/>
          <w:sz w:val="24"/>
          <w:szCs w:val="24"/>
          <w:lang w:eastAsia="vi-VN" w:bidi="vi-VN"/>
        </w:rPr>
        <w:t xml:space="preserve">Theo đề </w:t>
      </w:r>
      <w:r w:rsidRPr="00BF6549">
        <w:rPr>
          <w:rFonts w:ascii="Times New Roman" w:eastAsia="Times New Roman" w:hAnsi="Times New Roman" w:cs="Times New Roman"/>
          <w:color w:val="0000CC"/>
          <w:position w:val="-14"/>
          <w:sz w:val="24"/>
          <w:szCs w:val="24"/>
          <w:lang w:val="fr-FR" w:eastAsia="vi-VN" w:bidi="vi-VN"/>
        </w:rPr>
        <w:object w:dxaOrig="320" w:dyaOrig="400" w14:anchorId="41765D33">
          <v:shape id="_x0000_i1117" type="#_x0000_t75" style="width:16.5pt;height:20.25pt" o:ole="">
            <v:imagedata r:id="rId158" o:title=""/>
          </v:shape>
          <o:OLEObject Type="Embed" ProgID="Equation.DSMT4" ShapeID="_x0000_i1117" DrawAspect="Content" ObjectID="_1761077100" r:id="rId159"/>
        </w:object>
      </w:r>
      <w:r w:rsidRPr="003906DA">
        <w:rPr>
          <w:rFonts w:ascii="Times New Roman" w:eastAsia="Times New Roman" w:hAnsi="Times New Roman" w:cs="Times New Roman"/>
          <w:color w:val="0000CC"/>
          <w:sz w:val="24"/>
          <w:szCs w:val="24"/>
          <w:lang w:eastAsia="vi-VN" w:bidi="vi-VN"/>
        </w:rPr>
        <w:t xml:space="preserve">nhỏ nhất, ta suy ra: </w:t>
      </w:r>
      <w:r w:rsidRPr="00BF6549">
        <w:rPr>
          <w:position w:val="-12"/>
        </w:rPr>
        <w:object w:dxaOrig="2360" w:dyaOrig="460" w14:anchorId="4C7DC125">
          <v:shape id="_x0000_i1118" type="#_x0000_t75" style="width:117.75pt;height:22.5pt" o:ole="">
            <v:imagedata r:id="rId160" o:title=""/>
          </v:shape>
          <o:OLEObject Type="Embed" ProgID="Equation.DSMT4" ShapeID="_x0000_i1118" DrawAspect="Content" ObjectID="_1761077101" r:id="rId161"/>
        </w:object>
      </w:r>
    </w:p>
    <w:p w14:paraId="65E743F3" w14:textId="342625F7" w:rsidR="00BF6549" w:rsidRDefault="00BF6549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</w:pPr>
      <w:r w:rsidRPr="00BF6549">
        <w:rPr>
          <w:position w:val="-58"/>
        </w:rPr>
        <w:object w:dxaOrig="4459" w:dyaOrig="1280" w14:anchorId="2DE9EF38">
          <v:shape id="_x0000_i1119" type="#_x0000_t75" style="width:223.5pt;height:64.5pt" o:ole="">
            <v:imagedata r:id="rId162" o:title=""/>
          </v:shape>
          <o:OLEObject Type="Embed" ProgID="Equation.DSMT4" ShapeID="_x0000_i1119" DrawAspect="Content" ObjectID="_1761077102" r:id="rId163"/>
        </w:object>
      </w:r>
    </w:p>
    <w:p w14:paraId="368B3326" w14:textId="35AEDCEB" w:rsidR="003B0745" w:rsidRPr="003B0745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rPr>
          <w:rFonts w:asciiTheme="majorHAnsi" w:hAnsiTheme="majorHAnsi" w:cstheme="majorHAnsi"/>
          <w:b/>
          <w:bCs/>
          <w:color w:val="FF0000"/>
          <w:sz w:val="24"/>
          <w:szCs w:val="24"/>
        </w:rPr>
      </w:pPr>
      <w:r w:rsidRPr="003B0745">
        <w:rPr>
          <w:rFonts w:asciiTheme="majorHAnsi" w:hAnsiTheme="majorHAnsi" w:cstheme="majorHAnsi"/>
          <w:b/>
          <w:bCs/>
          <w:color w:val="FF0000"/>
          <w:sz w:val="24"/>
          <w:szCs w:val="24"/>
        </w:rPr>
        <w:t>Cách 2:</w:t>
      </w:r>
    </w:p>
    <w:p w14:paraId="7EB40A36" w14:textId="77777777" w:rsidR="003B0745" w:rsidRPr="00773F0A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Gia tốc của vật trên mặt phẳng nghiêng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a=-gsinα-μgcosα</m:t>
        </m:r>
      </m:oMath>
    </w:p>
    <w:p w14:paraId="5BF8B480" w14:textId="77777777" w:rsidR="003B0745" w:rsidRPr="00773F0A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Vận tốc của vật tại đỉnh mặt phẳng nghiêng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v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-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2.a.s↔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v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-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2.(-gsinα-μgcosα).L</m:t>
        </m:r>
      </m:oMath>
    </w:p>
    <w:p w14:paraId="6F316824" w14:textId="77777777" w:rsidR="003B0745" w:rsidRPr="001378EC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vi-VN" w:bidi="vi-VN"/>
            </w:rPr>
            <m:t>↔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vi-VN" w:bidi="vi-VN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vi-VN" w:bidi="vi-VN"/>
                </w:rPr>
                <m:t>v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vi-VN" w:bidi="vi-VN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  <w:lang w:eastAsia="vi-VN" w:bidi="vi-VN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vi-VN" w:bidi="vi-VN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vi-VN" w:bidi="vi-VN"/>
                </w:rPr>
                <m:t>v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vi-VN" w:bidi="vi-VN"/>
                </w:rPr>
                <m:t>0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vi-VN" w:bidi="vi-VN"/>
                </w:rPr>
                <m:t>2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vi-VN" w:bidi="vi-VN"/>
            </w:rPr>
            <m:t>-2.gL(sinα+μcosα)</m:t>
          </m:r>
        </m:oMath>
      </m:oMathPara>
    </w:p>
    <w:p w14:paraId="55751E85" w14:textId="77777777" w:rsidR="003B0745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Muốn v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eastAsia="vi-VN" w:bidi="vi-VN"/>
        </w:rPr>
        <w:t xml:space="preserve">min </w:t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thì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sinα+μcosα</m:t>
        </m:r>
      </m:oMath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phải lớn nhất, áp dụng bất đẳng thức Bunhiacopxki </w:t>
      </w:r>
    </w:p>
    <w:p w14:paraId="0920AE75" w14:textId="77777777" w:rsidR="003B0745" w:rsidRPr="005830AF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vi-VN" w:bidi="vi-VN"/>
            </w:rPr>
            <m:t>1.sinα+μ.cosα≤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vi-VN" w:bidi="vi-VN"/>
                </w:rPr>
              </m:ctrlPr>
            </m:radPr>
            <m:deg/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vi-VN" w:bidi="vi-VN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vi-VN" w:bidi="vi-VN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vi-VN" w:bidi="vi-VN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vi-VN" w:bidi="vi-VN"/>
                        </w:rPr>
                        <m:t>μ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vi-VN" w:bidi="vi-VN"/>
                        </w:rPr>
                        <m:t>2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vi-VN" w:bidi="vi-VN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vi-VN" w:bidi="vi-VN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vi-VN" w:bidi="vi-VN"/>
                        </w:rPr>
                        <m:t>sinα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vi-VN" w:bidi="vi-VN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vi-VN" w:bidi="vi-VN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vi-VN" w:bidi="vi-VN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vi-VN" w:bidi="vi-VN"/>
                        </w:rPr>
                        <m:t>cosα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vi-VN" w:bidi="vi-VN"/>
                        </w:rPr>
                        <m:t>2</m:t>
                      </m:r>
                    </m:sup>
                  </m:sSup>
                </m:e>
              </m:d>
            </m:e>
          </m:rad>
          <m:r>
            <w:rPr>
              <w:rFonts w:ascii="Cambria Math" w:eastAsia="Times New Roman" w:hAnsi="Cambria Math" w:cs="Times New Roman"/>
              <w:sz w:val="24"/>
              <w:szCs w:val="24"/>
              <w:lang w:eastAsia="vi-VN" w:bidi="vi-VN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vi-VN" w:bidi="vi-VN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vi-VN" w:bidi="vi-VN"/>
                </w:rPr>
                <m:t>1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vi-VN" w:bidi="vi-VN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vi-VN" w:bidi="vi-VN"/>
                    </w:rPr>
                    <m:t>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vi-VN" w:bidi="vi-VN"/>
                    </w:rPr>
                    <m:t>2</m:t>
                  </m:r>
                </m:sup>
              </m:sSup>
            </m:e>
          </m:rad>
        </m:oMath>
      </m:oMathPara>
    </w:p>
    <w:p w14:paraId="45D185B0" w14:textId="77777777" w:rsidR="003B0745" w:rsidRPr="001378EC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sinα+μcosα</m:t>
        </m:r>
      </m:oMath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lớn nhất khi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sinα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μ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cosα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→tanα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μ</m:t>
            </m:r>
          </m:den>
        </m:f>
      </m:oMath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  <w:t>Chọn C.</w:t>
      </w:r>
    </w:p>
    <w:p w14:paraId="105DEF5A" w14:textId="77777777" w:rsidR="003B0745" w:rsidRPr="00096119" w:rsidRDefault="003B074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color w:val="0000CC"/>
          <w:sz w:val="24"/>
          <w:szCs w:val="24"/>
          <w:lang w:eastAsia="vi-VN" w:bidi="vi-VN"/>
        </w:rPr>
      </w:pPr>
    </w:p>
    <w:p w14:paraId="48549003" w14:textId="019D4576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9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Để di chuyển một vật lên trên một mặt phẳng nghiêng góc </w:t>
      </w:r>
      <w:r w:rsidR="00054FF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α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45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 w:bidi="vi-VN"/>
        </w:rPr>
        <w:t>0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so với mặt phẳng ngang, cần tác dụng lực có độ lớn tối thiểu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1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30 N. Nếu vật được giữ ở trạng thái nghỉ, chỉ cần tác dụng lực tối thiểu là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2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15 N, có hướng cùng với F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1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. Hệ số ma sát giữa vật và mặt phẳng nghiêng 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gần nhất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ới giá trị nào sau đây?</w:t>
      </w:r>
    </w:p>
    <w:p w14:paraId="6F25AC36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1/4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</w:r>
      <w:r w:rsidRPr="0064765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B. </w:t>
      </w:r>
      <w:r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499" w:dyaOrig="320" w14:anchorId="665928F6">
          <v:shape id="_x0000_i1120" type="#_x0000_t75" style="width:24pt;height:15pt" o:ole="">
            <v:imagedata r:id="rId75" o:title=""/>
          </v:shape>
          <o:OLEObject Type="Embed" ProgID="Equation.DSMT4" ShapeID="_x0000_i1120" DrawAspect="Content" ObjectID="_1761077103" r:id="rId164"/>
        </w:objec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/4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</w:r>
      <w:r w:rsidRPr="0064765E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 xml:space="preserve">D. </w:t>
      </w:r>
      <w:r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499" w:dyaOrig="320" w14:anchorId="0585534A">
          <v:shape id="_x0000_i1121" type="#_x0000_t75" style="width:24pt;height:15pt" o:ole="">
            <v:imagedata r:id="rId77" o:title=""/>
          </v:shape>
          <o:OLEObject Type="Embed" ProgID="Equation.DSMT4" ShapeID="_x0000_i1121" DrawAspect="Content" ObjectID="_1761077104" r:id="rId165"/>
        </w:object>
      </w:r>
    </w:p>
    <w:p w14:paraId="17471F24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1E82793A" w14:textId="4E144ECB" w:rsidR="00321A35" w:rsidRPr="00096119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="0064765E" w:rsidRPr="00096119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C</w:t>
      </w:r>
    </w:p>
    <w:p w14:paraId="7C1F92F7" w14:textId="51744D56" w:rsidR="003B0745" w:rsidRPr="00096119" w:rsidRDefault="003B074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Theme="majorHAnsi" w:hAnsiTheme="majorHAnsi" w:cstheme="majorHAnsi"/>
          <w:lang w:val="vi-VN"/>
        </w:rPr>
      </w:pPr>
      <w:r w:rsidRPr="00096119">
        <w:rPr>
          <w:rFonts w:asciiTheme="majorHAnsi" w:eastAsia="Times New Roman" w:hAnsiTheme="majorHAnsi" w:cstheme="majorHAnsi"/>
          <w:sz w:val="24"/>
          <w:szCs w:val="24"/>
          <w:lang w:val="vi-VN" w:eastAsia="vi-VN" w:bidi="vi-VN"/>
        </w:rPr>
        <w:t xml:space="preserve">Khi </w:t>
      </w:r>
      <w:r w:rsidRPr="003B0745">
        <w:rPr>
          <w:rFonts w:asciiTheme="majorHAnsi" w:eastAsia="Times New Roman" w:hAnsiTheme="majorHAnsi" w:cstheme="majorHAnsi"/>
          <w:sz w:val="24"/>
          <w:szCs w:val="24"/>
          <w:lang w:val="vi-VN" w:eastAsia="vi-VN" w:bidi="vi-VN"/>
        </w:rPr>
        <w:t xml:space="preserve">tác dụng lực </w:t>
      </w:r>
      <w:r w:rsidR="004C25D5" w:rsidRPr="003B0745">
        <w:rPr>
          <w:rFonts w:asciiTheme="majorHAnsi" w:hAnsiTheme="majorHAnsi" w:cstheme="majorHAnsi"/>
          <w:position w:val="-14"/>
        </w:rPr>
        <w:object w:dxaOrig="279" w:dyaOrig="460" w14:anchorId="16569073">
          <v:shape id="_x0000_i1122" type="#_x0000_t75" style="width:14.25pt;height:22.5pt" o:ole="">
            <v:imagedata r:id="rId166" o:title=""/>
          </v:shape>
          <o:OLEObject Type="Embed" ProgID="Equation.DSMT4" ShapeID="_x0000_i1122" DrawAspect="Content" ObjectID="_1761077105" r:id="rId167"/>
        </w:object>
      </w:r>
      <w:r w:rsidRPr="003B0745">
        <w:rPr>
          <w:rFonts w:asciiTheme="majorHAnsi" w:eastAsia="Times New Roman" w:hAnsiTheme="majorHAnsi" w:cstheme="majorHAnsi"/>
          <w:sz w:val="24"/>
          <w:szCs w:val="24"/>
          <w:lang w:val="vi-VN" w:eastAsia="vi-VN" w:bidi="vi-VN"/>
        </w:rPr>
        <w:t>có độ lớn tối thiểu</w:t>
      </w:r>
      <w:r w:rsidR="004C25D5" w:rsidRPr="00096119">
        <w:rPr>
          <w:rFonts w:asciiTheme="majorHAnsi" w:eastAsia="Times New Roman" w:hAnsiTheme="majorHAnsi" w:cstheme="majorHAnsi"/>
          <w:sz w:val="24"/>
          <w:szCs w:val="24"/>
          <w:lang w:val="vi-VN" w:eastAsia="vi-VN" w:bidi="vi-VN"/>
        </w:rPr>
        <w:t xml:space="preserve"> </w:t>
      </w:r>
      <w:r w:rsidRPr="00096119">
        <w:rPr>
          <w:rFonts w:asciiTheme="majorHAnsi" w:eastAsia="Times New Roman" w:hAnsiTheme="majorHAnsi" w:cstheme="majorHAnsi"/>
          <w:sz w:val="24"/>
          <w:szCs w:val="24"/>
          <w:lang w:val="vi-VN" w:eastAsia="vi-VN" w:bidi="vi-VN"/>
        </w:rPr>
        <w:t>thì</w:t>
      </w:r>
      <w:r w:rsidR="004C25D5" w:rsidRPr="00096119">
        <w:rPr>
          <w:rFonts w:asciiTheme="majorHAnsi" w:eastAsia="Times New Roman" w:hAnsiTheme="majorHAnsi" w:cstheme="majorHAnsi"/>
          <w:sz w:val="24"/>
          <w:szCs w:val="24"/>
          <w:lang w:val="vi-VN" w:eastAsia="vi-VN" w:bidi="vi-VN"/>
        </w:rPr>
        <w:t>:</w:t>
      </w:r>
      <w:r w:rsidRPr="003B0745">
        <w:rPr>
          <w:rFonts w:asciiTheme="majorHAnsi" w:hAnsiTheme="majorHAnsi" w:cstheme="majorHAnsi"/>
          <w:position w:val="-14"/>
        </w:rPr>
        <w:object w:dxaOrig="2060" w:dyaOrig="400" w14:anchorId="0A120ABB">
          <v:shape id="_x0000_i1123" type="#_x0000_t75" style="width:102.75pt;height:19.5pt" o:ole="">
            <v:imagedata r:id="rId168" o:title=""/>
          </v:shape>
          <o:OLEObject Type="Embed" ProgID="Equation.DSMT4" ShapeID="_x0000_i1123" DrawAspect="Content" ObjectID="_1761077106" r:id="rId169"/>
        </w:object>
      </w:r>
      <w:r w:rsidRPr="00096119">
        <w:rPr>
          <w:rFonts w:asciiTheme="majorHAnsi" w:hAnsiTheme="majorHAnsi" w:cstheme="majorHAnsi"/>
          <w:lang w:val="vi-VN"/>
        </w:rPr>
        <w:t xml:space="preserve"> ( </w:t>
      </w:r>
      <w:r w:rsidRPr="003B0745">
        <w:rPr>
          <w:rFonts w:asciiTheme="majorHAnsi" w:hAnsiTheme="majorHAnsi" w:cstheme="majorHAnsi"/>
          <w:position w:val="-14"/>
        </w:rPr>
        <w:object w:dxaOrig="279" w:dyaOrig="460" w14:anchorId="635E425B">
          <v:shape id="_x0000_i1124" type="#_x0000_t75" style="width:14.25pt;height:22.5pt" o:ole="">
            <v:imagedata r:id="rId166" o:title=""/>
          </v:shape>
          <o:OLEObject Type="Embed" ProgID="Equation.DSMT4" ShapeID="_x0000_i1124" DrawAspect="Content" ObjectID="_1761077107" r:id="rId170"/>
        </w:object>
      </w:r>
      <w:r w:rsidRPr="00096119">
        <w:rPr>
          <w:rFonts w:asciiTheme="majorHAnsi" w:hAnsiTheme="majorHAnsi" w:cstheme="majorHAnsi"/>
          <w:lang w:val="vi-VN"/>
        </w:rPr>
        <w:t>dọc theo mặt phẳng nghiêng)</w:t>
      </w:r>
    </w:p>
    <w:p w14:paraId="618F5845" w14:textId="74C9AE10" w:rsidR="004C25D5" w:rsidRPr="00096119" w:rsidRDefault="004C25D5" w:rsidP="004C25D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Theme="majorHAnsi" w:hAnsiTheme="majorHAnsi" w:cstheme="majorHAnsi"/>
          <w:lang w:val="vi-VN"/>
        </w:rPr>
      </w:pPr>
      <w:r w:rsidRPr="00096119">
        <w:rPr>
          <w:rFonts w:asciiTheme="majorHAnsi" w:eastAsia="Times New Roman" w:hAnsiTheme="majorHAnsi" w:cstheme="majorHAnsi"/>
          <w:sz w:val="24"/>
          <w:szCs w:val="24"/>
          <w:lang w:val="vi-VN" w:eastAsia="vi-VN" w:bidi="vi-VN"/>
        </w:rPr>
        <w:t xml:space="preserve">Khi </w:t>
      </w:r>
      <w:r w:rsidRPr="003B0745">
        <w:rPr>
          <w:rFonts w:asciiTheme="majorHAnsi" w:eastAsia="Times New Roman" w:hAnsiTheme="majorHAnsi" w:cstheme="majorHAnsi"/>
          <w:sz w:val="24"/>
          <w:szCs w:val="24"/>
          <w:lang w:val="vi-VN" w:eastAsia="vi-VN" w:bidi="vi-VN"/>
        </w:rPr>
        <w:t xml:space="preserve">tác dụng lực </w:t>
      </w:r>
      <w:r w:rsidRPr="003B0745">
        <w:rPr>
          <w:rFonts w:asciiTheme="majorHAnsi" w:hAnsiTheme="majorHAnsi" w:cstheme="majorHAnsi"/>
          <w:position w:val="-14"/>
        </w:rPr>
        <w:object w:dxaOrig="300" w:dyaOrig="460" w14:anchorId="22188711">
          <v:shape id="_x0000_i1125" type="#_x0000_t75" style="width:15pt;height:22.5pt" o:ole="">
            <v:imagedata r:id="rId171" o:title=""/>
          </v:shape>
          <o:OLEObject Type="Embed" ProgID="Equation.DSMT4" ShapeID="_x0000_i1125" DrawAspect="Content" ObjectID="_1761077108" r:id="rId172"/>
        </w:object>
      </w:r>
      <w:r w:rsidRPr="003B0745">
        <w:rPr>
          <w:rFonts w:asciiTheme="majorHAnsi" w:eastAsia="Times New Roman" w:hAnsiTheme="majorHAnsi" w:cstheme="majorHAnsi"/>
          <w:sz w:val="24"/>
          <w:szCs w:val="24"/>
          <w:lang w:val="vi-VN" w:eastAsia="vi-VN" w:bidi="vi-VN"/>
        </w:rPr>
        <w:t xml:space="preserve">có độ lớn tối thiểu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giữ </w:t>
      </w:r>
      <w:r w:rsidRPr="00096119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vật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ở trạng thái nghỉ</w:t>
      </w:r>
      <w:r w:rsidRPr="00096119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ì</w:t>
      </w:r>
      <w:r w:rsidRPr="00096119">
        <w:rPr>
          <w:rFonts w:asciiTheme="majorHAnsi" w:eastAsia="Times New Roman" w:hAnsiTheme="majorHAnsi" w:cstheme="majorHAnsi"/>
          <w:sz w:val="24"/>
          <w:szCs w:val="24"/>
          <w:lang w:val="vi-VN" w:eastAsia="vi-VN" w:bidi="vi-VN"/>
        </w:rPr>
        <w:t>:</w:t>
      </w:r>
      <w:r w:rsidRPr="00096119">
        <w:rPr>
          <w:rFonts w:asciiTheme="majorHAnsi" w:hAnsiTheme="majorHAnsi" w:cstheme="majorHAnsi"/>
          <w:lang w:val="vi-VN"/>
        </w:rPr>
        <w:t xml:space="preserve"> </w:t>
      </w:r>
      <w:r w:rsidRPr="003B0745">
        <w:rPr>
          <w:rFonts w:asciiTheme="majorHAnsi" w:hAnsiTheme="majorHAnsi" w:cstheme="majorHAnsi"/>
          <w:position w:val="-14"/>
        </w:rPr>
        <w:object w:dxaOrig="2079" w:dyaOrig="400" w14:anchorId="337FB851">
          <v:shape id="_x0000_i1126" type="#_x0000_t75" style="width:104.25pt;height:19.5pt" o:ole="">
            <v:imagedata r:id="rId173" o:title=""/>
          </v:shape>
          <o:OLEObject Type="Embed" ProgID="Equation.DSMT4" ShapeID="_x0000_i1126" DrawAspect="Content" ObjectID="_1761077109" r:id="rId174"/>
        </w:object>
      </w:r>
      <w:r w:rsidRPr="00096119">
        <w:rPr>
          <w:rFonts w:asciiTheme="majorHAnsi" w:hAnsiTheme="majorHAnsi" w:cstheme="majorHAnsi"/>
          <w:lang w:val="vi-VN"/>
        </w:rPr>
        <w:t xml:space="preserve"> </w:t>
      </w:r>
    </w:p>
    <w:p w14:paraId="21CCCE70" w14:textId="3E6D8D9E" w:rsidR="00FD2EDB" w:rsidRPr="00096119" w:rsidRDefault="004C25D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096119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lastRenderedPageBreak/>
        <w:t>Ta có:</w:t>
      </w:r>
      <w:r w:rsidRPr="004C25D5">
        <w:rPr>
          <w:rFonts w:ascii="Times New Roman" w:eastAsia="Times New Roman" w:hAnsi="Times New Roman" w:cs="Times New Roman"/>
          <w:b/>
          <w:bCs/>
          <w:color w:val="0000CC"/>
          <w:position w:val="-46"/>
          <w:sz w:val="24"/>
          <w:szCs w:val="24"/>
          <w:lang w:eastAsia="vi-VN" w:bidi="vi-VN"/>
        </w:rPr>
        <w:object w:dxaOrig="4040" w:dyaOrig="1040" w14:anchorId="0FB8F434">
          <v:shape id="_x0000_i1127" type="#_x0000_t75" style="width:201.75pt;height:52.5pt" o:ole="">
            <v:imagedata r:id="rId175" o:title=""/>
          </v:shape>
          <o:OLEObject Type="Embed" ProgID="Equation.DSMT4" ShapeID="_x0000_i1127" DrawAspect="Content" ObjectID="_1761077110" r:id="rId176"/>
        </w:object>
      </w:r>
      <w:r w:rsidRPr="00096119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 </w:t>
      </w:r>
      <w:r w:rsidRPr="00073CCA">
        <w:rPr>
          <w:position w:val="-24"/>
        </w:rPr>
        <w:object w:dxaOrig="2060" w:dyaOrig="660" w14:anchorId="46DD9A19">
          <v:shape id="_x0000_i1128" type="#_x0000_t75" style="width:102.75pt;height:33pt" o:ole="">
            <v:imagedata r:id="rId177" o:title=""/>
          </v:shape>
          <o:OLEObject Type="Embed" ProgID="Equation.DSMT4" ShapeID="_x0000_i1128" DrawAspect="Content" ObjectID="_1761077111" r:id="rId178"/>
        </w:object>
      </w:r>
    </w:p>
    <w:p w14:paraId="134C8DC1" w14:textId="6F2D450D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30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ừ một điểm O ở độ cao 125 m. người ta ném ngang đồng thời 2 vật với vận tốc có độ lớn lần lượt v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1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20m/ s, v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 xml:space="preserve">2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= 30m/ s theo hai hướng hợp với nhau một góc α = 60°. Bỏ qua sức cản c</w:t>
      </w:r>
      <w:r w:rsidR="004C1DB2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không khí. Lấy g = 10 m/s2. Sau khi ném 3 s thì khoảng cách giữa hai vật (tính ra đơn vj m) bằng</w:t>
      </w:r>
    </w:p>
    <w:p w14:paraId="7AE6DB95" w14:textId="31A41212" w:rsid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150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6"/>
          <w:sz w:val="24"/>
          <w:szCs w:val="24"/>
          <w:lang w:val="vi-VN" w:eastAsia="vi-VN" w:bidi="vi-VN"/>
        </w:rPr>
        <w:object w:dxaOrig="600" w:dyaOrig="380" w14:anchorId="66D90344">
          <v:shape id="_x0000_i1129" type="#_x0000_t75" style="width:30pt;height:19.5pt" o:ole="">
            <v:imagedata r:id="rId79" o:title=""/>
          </v:shape>
          <o:OLEObject Type="Embed" ProgID="Equation.DSMT4" ShapeID="_x0000_i1129" DrawAspect="Content" ObjectID="_1761077112" r:id="rId179"/>
        </w:objec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30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</w:r>
      <w:r w:rsidRPr="00CE6A29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>D.</w:t>
      </w:r>
      <w:r w:rsidRPr="00CE6A29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8"/>
          <w:sz w:val="24"/>
          <w:szCs w:val="24"/>
          <w:lang w:val="vi-VN" w:eastAsia="vi-VN" w:bidi="vi-VN"/>
        </w:rPr>
        <w:object w:dxaOrig="620" w:dyaOrig="400" w14:anchorId="2E5F2930">
          <v:shape id="_x0000_i1130" type="#_x0000_t75" style="width:31.5pt;height:20.25pt" o:ole="">
            <v:imagedata r:id="rId81" o:title=""/>
          </v:shape>
          <o:OLEObject Type="Embed" ProgID="Equation.DSMT4" ShapeID="_x0000_i1130" DrawAspect="Content" ObjectID="_1761077113" r:id="rId180"/>
        </w:object>
      </w:r>
      <w:r w:rsidR="00321A35"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  <w:t>.</w:t>
      </w:r>
    </w:p>
    <w:p w14:paraId="452455C0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1DFA7E7E" w14:textId="442A4D9F" w:rsidR="00321A35" w:rsidRPr="00CE6A29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="00CE6A29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  <w:t>D</w:t>
      </w:r>
    </w:p>
    <w:p w14:paraId="7493C0C2" w14:textId="75B537CB" w:rsidR="004C1DB2" w:rsidRPr="00321A35" w:rsidRDefault="00CE6A29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4C1DB2">
        <w:rPr>
          <w:rFonts w:ascii="Times New Roman" w:eastAsia="Times New Roman" w:hAnsi="Times New Roman" w:cs="Times New Roman"/>
          <w:position w:val="-54"/>
          <w:sz w:val="24"/>
          <w:szCs w:val="24"/>
          <w:lang w:eastAsia="vi-VN" w:bidi="vi-VN"/>
        </w:rPr>
        <w:object w:dxaOrig="6780" w:dyaOrig="1200" w14:anchorId="6356C138">
          <v:shape id="_x0000_i1131" type="#_x0000_t75" style="width:339pt;height:60pt" o:ole="">
            <v:imagedata r:id="rId181" o:title=""/>
          </v:shape>
          <o:OLEObject Type="Embed" ProgID="Equation.DSMT4" ShapeID="_x0000_i1131" DrawAspect="Content" ObjectID="_1761077114" r:id="rId182"/>
        </w:object>
      </w:r>
    </w:p>
    <w:p w14:paraId="7E5605AA" w14:textId="77777777" w:rsidR="00321A35" w:rsidRPr="00321A35" w:rsidRDefault="00321A35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</w:pPr>
    </w:p>
    <w:p w14:paraId="78B522C0" w14:textId="77777777" w:rsid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-----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H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Ế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----</w:t>
      </w:r>
    </w:p>
    <w:p w14:paraId="0334BAAA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sectPr w:rsidR="00006B2E" w:rsidRPr="00006B2E" w:rsidSect="00006B2E">
      <w:footerReference w:type="default" r:id="rId183"/>
      <w:pgSz w:w="11906" w:h="16838"/>
      <w:pgMar w:top="567" w:right="567" w:bottom="567" w:left="1134" w:header="340" w:footer="3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C52786" w14:textId="77777777" w:rsidR="00754364" w:rsidRDefault="00754364" w:rsidP="00C73E93">
      <w:pPr>
        <w:spacing w:after="0" w:line="240" w:lineRule="auto"/>
      </w:pPr>
      <w:r>
        <w:separator/>
      </w:r>
    </w:p>
  </w:endnote>
  <w:endnote w:type="continuationSeparator" w:id="0">
    <w:p w14:paraId="7EA52B15" w14:textId="77777777" w:rsidR="00754364" w:rsidRDefault="00754364" w:rsidP="00C73E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4C0D6E" w14:textId="77777777" w:rsidR="00C73E93" w:rsidRDefault="00C73E93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2</w:t>
    </w:r>
    <w:r>
      <w:rPr>
        <w:caps/>
        <w:noProof/>
        <w:color w:val="4472C4" w:themeColor="accent1"/>
      </w:rPr>
      <w:fldChar w:fldCharType="end"/>
    </w:r>
  </w:p>
  <w:p w14:paraId="0B59C0DD" w14:textId="77777777" w:rsidR="00C73E93" w:rsidRDefault="00C73E9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2F0F9B" w14:textId="77777777" w:rsidR="00754364" w:rsidRDefault="00754364" w:rsidP="00C73E93">
      <w:pPr>
        <w:spacing w:after="0" w:line="240" w:lineRule="auto"/>
      </w:pPr>
      <w:r>
        <w:separator/>
      </w:r>
    </w:p>
  </w:footnote>
  <w:footnote w:type="continuationSeparator" w:id="0">
    <w:p w14:paraId="5B6BD0B1" w14:textId="77777777" w:rsidR="00754364" w:rsidRDefault="00754364" w:rsidP="00C73E9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6532BC"/>
    <w:multiLevelType w:val="multilevel"/>
    <w:tmpl w:val="4460AA88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333332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097F0044"/>
    <w:multiLevelType w:val="hybridMultilevel"/>
    <w:tmpl w:val="F7DA0FDC"/>
    <w:lvl w:ilvl="0" w:tplc="28BAE4F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5409A1"/>
    <w:multiLevelType w:val="multilevel"/>
    <w:tmpl w:val="4AAE6258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333332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292A640F"/>
    <w:multiLevelType w:val="multilevel"/>
    <w:tmpl w:val="D6421992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333332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 w15:restartNumberingAfterBreak="0">
    <w:nsid w:val="54EB7011"/>
    <w:multiLevelType w:val="hybridMultilevel"/>
    <w:tmpl w:val="F36618EA"/>
    <w:lvl w:ilvl="0" w:tplc="87E879D2">
      <w:start w:val="1"/>
      <w:numFmt w:val="upperLetter"/>
      <w:lvlText w:val="%1."/>
      <w:lvlJc w:val="left"/>
      <w:pPr>
        <w:ind w:left="5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0" w:hanging="360"/>
      </w:pPr>
    </w:lvl>
    <w:lvl w:ilvl="2" w:tplc="0409001B" w:tentative="1">
      <w:start w:val="1"/>
      <w:numFmt w:val="lowerRoman"/>
      <w:lvlText w:val="%3."/>
      <w:lvlJc w:val="right"/>
      <w:pPr>
        <w:ind w:left="2020" w:hanging="180"/>
      </w:pPr>
    </w:lvl>
    <w:lvl w:ilvl="3" w:tplc="0409000F" w:tentative="1">
      <w:start w:val="1"/>
      <w:numFmt w:val="decimal"/>
      <w:lvlText w:val="%4."/>
      <w:lvlJc w:val="left"/>
      <w:pPr>
        <w:ind w:left="2740" w:hanging="360"/>
      </w:pPr>
    </w:lvl>
    <w:lvl w:ilvl="4" w:tplc="04090019" w:tentative="1">
      <w:start w:val="1"/>
      <w:numFmt w:val="lowerLetter"/>
      <w:lvlText w:val="%5."/>
      <w:lvlJc w:val="left"/>
      <w:pPr>
        <w:ind w:left="3460" w:hanging="360"/>
      </w:pPr>
    </w:lvl>
    <w:lvl w:ilvl="5" w:tplc="0409001B" w:tentative="1">
      <w:start w:val="1"/>
      <w:numFmt w:val="lowerRoman"/>
      <w:lvlText w:val="%6."/>
      <w:lvlJc w:val="right"/>
      <w:pPr>
        <w:ind w:left="4180" w:hanging="180"/>
      </w:pPr>
    </w:lvl>
    <w:lvl w:ilvl="6" w:tplc="0409000F" w:tentative="1">
      <w:start w:val="1"/>
      <w:numFmt w:val="decimal"/>
      <w:lvlText w:val="%7."/>
      <w:lvlJc w:val="left"/>
      <w:pPr>
        <w:ind w:left="4900" w:hanging="360"/>
      </w:pPr>
    </w:lvl>
    <w:lvl w:ilvl="7" w:tplc="04090019" w:tentative="1">
      <w:start w:val="1"/>
      <w:numFmt w:val="lowerLetter"/>
      <w:lvlText w:val="%8."/>
      <w:lvlJc w:val="left"/>
      <w:pPr>
        <w:ind w:left="5620" w:hanging="360"/>
      </w:pPr>
    </w:lvl>
    <w:lvl w:ilvl="8" w:tplc="0409001B" w:tentative="1">
      <w:start w:val="1"/>
      <w:numFmt w:val="lowerRoman"/>
      <w:lvlText w:val="%9."/>
      <w:lvlJc w:val="right"/>
      <w:pPr>
        <w:ind w:left="6340" w:hanging="180"/>
      </w:pPr>
    </w:lvl>
  </w:abstractNum>
  <w:abstractNum w:abstractNumId="5" w15:restartNumberingAfterBreak="0">
    <w:nsid w:val="61821218"/>
    <w:multiLevelType w:val="hybridMultilevel"/>
    <w:tmpl w:val="5322CB0C"/>
    <w:lvl w:ilvl="0" w:tplc="28BAE4F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563E85"/>
    <w:multiLevelType w:val="hybridMultilevel"/>
    <w:tmpl w:val="4C665DA4"/>
    <w:lvl w:ilvl="0" w:tplc="CDCCCAB6">
      <w:start w:val="1"/>
      <w:numFmt w:val="upperLetter"/>
      <w:lvlText w:val="%1."/>
      <w:lvlJc w:val="left"/>
      <w:pPr>
        <w:ind w:left="643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 w15:restartNumberingAfterBreak="0">
    <w:nsid w:val="68140DC2"/>
    <w:multiLevelType w:val="multilevel"/>
    <w:tmpl w:val="FF482E6C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 w16cid:durableId="525674032">
    <w:abstractNumId w:val="3"/>
  </w:num>
  <w:num w:numId="2" w16cid:durableId="655645808">
    <w:abstractNumId w:val="2"/>
  </w:num>
  <w:num w:numId="3" w16cid:durableId="277680702">
    <w:abstractNumId w:val="0"/>
  </w:num>
  <w:num w:numId="4" w16cid:durableId="2116434341">
    <w:abstractNumId w:val="7"/>
  </w:num>
  <w:num w:numId="5" w16cid:durableId="1493329958">
    <w:abstractNumId w:val="4"/>
  </w:num>
  <w:num w:numId="6" w16cid:durableId="1990669882">
    <w:abstractNumId w:val="1"/>
  </w:num>
  <w:num w:numId="7" w16cid:durableId="1370884425">
    <w:abstractNumId w:val="5"/>
  </w:num>
  <w:num w:numId="8" w16cid:durableId="175519879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visionView w:inkAnnotations="0"/>
  <w:defaultTabStop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4C99"/>
    <w:rsid w:val="00006B2E"/>
    <w:rsid w:val="00033941"/>
    <w:rsid w:val="00054FF6"/>
    <w:rsid w:val="00096119"/>
    <w:rsid w:val="000A0745"/>
    <w:rsid w:val="00281793"/>
    <w:rsid w:val="002C2536"/>
    <w:rsid w:val="00321A35"/>
    <w:rsid w:val="0035401F"/>
    <w:rsid w:val="003874DA"/>
    <w:rsid w:val="003906DA"/>
    <w:rsid w:val="003B0745"/>
    <w:rsid w:val="003B37A3"/>
    <w:rsid w:val="003D4C99"/>
    <w:rsid w:val="004B2E32"/>
    <w:rsid w:val="004C1DB2"/>
    <w:rsid w:val="004C25D5"/>
    <w:rsid w:val="004C730B"/>
    <w:rsid w:val="004F31F7"/>
    <w:rsid w:val="0054647B"/>
    <w:rsid w:val="00570DFA"/>
    <w:rsid w:val="0064765E"/>
    <w:rsid w:val="006946F3"/>
    <w:rsid w:val="007302A8"/>
    <w:rsid w:val="00754364"/>
    <w:rsid w:val="00760F66"/>
    <w:rsid w:val="0076468B"/>
    <w:rsid w:val="00812157"/>
    <w:rsid w:val="008767D1"/>
    <w:rsid w:val="008F5635"/>
    <w:rsid w:val="00916BCF"/>
    <w:rsid w:val="00954D75"/>
    <w:rsid w:val="00A039C2"/>
    <w:rsid w:val="00A16091"/>
    <w:rsid w:val="00BD18C9"/>
    <w:rsid w:val="00BE744B"/>
    <w:rsid w:val="00BF6549"/>
    <w:rsid w:val="00C70C9D"/>
    <w:rsid w:val="00C73E93"/>
    <w:rsid w:val="00CE6A29"/>
    <w:rsid w:val="00D02B5C"/>
    <w:rsid w:val="00D05543"/>
    <w:rsid w:val="00D05EC2"/>
    <w:rsid w:val="00D26586"/>
    <w:rsid w:val="00DF5917"/>
    <w:rsid w:val="00E5444D"/>
    <w:rsid w:val="00EA66AD"/>
    <w:rsid w:val="00FD2EDB"/>
    <w:rsid w:val="00FE34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1A30C0"/>
  <w15:chartTrackingRefBased/>
  <w15:docId w15:val="{8A855FEF-E014-467D-9920-231BE66E37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D4C99"/>
    <w:pPr>
      <w:widowControl w:val="0"/>
      <w:spacing w:after="0" w:line="240" w:lineRule="auto"/>
    </w:pPr>
    <w:rPr>
      <w:rFonts w:ascii="Tahoma" w:eastAsia="Tahoma" w:hAnsi="Tahoma" w:cs="Tahoma"/>
      <w:sz w:val="24"/>
      <w:szCs w:val="24"/>
      <w:lang w:val="vi-VN" w:eastAsia="vi-VN" w:bidi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5401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73E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3E93"/>
  </w:style>
  <w:style w:type="paragraph" w:styleId="Footer">
    <w:name w:val="footer"/>
    <w:basedOn w:val="Normal"/>
    <w:link w:val="FooterChar"/>
    <w:uiPriority w:val="99"/>
    <w:unhideWhenUsed/>
    <w:rsid w:val="00C73E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3E9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52.wmf"/><Relationship Id="rId159" Type="http://schemas.openxmlformats.org/officeDocument/2006/relationships/oleObject" Target="embeddings/oleObject93.bin"/><Relationship Id="rId170" Type="http://schemas.openxmlformats.org/officeDocument/2006/relationships/oleObject" Target="embeddings/oleObject100.bin"/><Relationship Id="rId107" Type="http://schemas.openxmlformats.org/officeDocument/2006/relationships/image" Target="media/image4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76.bin"/><Relationship Id="rId149" Type="http://schemas.openxmlformats.org/officeDocument/2006/relationships/oleObject" Target="embeddings/oleObject86.bin"/><Relationship Id="rId5" Type="http://schemas.openxmlformats.org/officeDocument/2006/relationships/footnotes" Target="footnotes.xml"/><Relationship Id="rId95" Type="http://schemas.openxmlformats.org/officeDocument/2006/relationships/oleObject" Target="embeddings/oleObject51.bin"/><Relationship Id="rId160" Type="http://schemas.openxmlformats.org/officeDocument/2006/relationships/image" Target="media/image61.wmf"/><Relationship Id="rId181" Type="http://schemas.openxmlformats.org/officeDocument/2006/relationships/image" Target="media/image69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42.wmf"/><Relationship Id="rId139" Type="http://schemas.openxmlformats.org/officeDocument/2006/relationships/oleObject" Target="embeddings/oleObject81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58.wmf"/><Relationship Id="rId171" Type="http://schemas.openxmlformats.org/officeDocument/2006/relationships/image" Target="media/image6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61.bin"/><Relationship Id="rId129" Type="http://schemas.openxmlformats.org/officeDocument/2006/relationships/oleObject" Target="embeddings/oleObject77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52.bin"/><Relationship Id="rId140" Type="http://schemas.openxmlformats.org/officeDocument/2006/relationships/image" Target="media/image53.wmf"/><Relationship Id="rId161" Type="http://schemas.openxmlformats.org/officeDocument/2006/relationships/oleObject" Target="embeddings/oleObject94.bin"/><Relationship Id="rId182" Type="http://schemas.openxmlformats.org/officeDocument/2006/relationships/oleObject" Target="embeddings/oleObject107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71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47.png"/><Relationship Id="rId151" Type="http://schemas.openxmlformats.org/officeDocument/2006/relationships/oleObject" Target="embeddings/oleObject87.bin"/><Relationship Id="rId172" Type="http://schemas.openxmlformats.org/officeDocument/2006/relationships/oleObject" Target="embeddings/oleObject10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39.emf"/><Relationship Id="rId120" Type="http://schemas.openxmlformats.org/officeDocument/2006/relationships/image" Target="media/image43.wmf"/><Relationship Id="rId125" Type="http://schemas.openxmlformats.org/officeDocument/2006/relationships/image" Target="media/image46.wmf"/><Relationship Id="rId141" Type="http://schemas.openxmlformats.org/officeDocument/2006/relationships/oleObject" Target="embeddings/oleObject82.bin"/><Relationship Id="rId146" Type="http://schemas.openxmlformats.org/officeDocument/2006/relationships/image" Target="media/image56.wmf"/><Relationship Id="rId167" Type="http://schemas.openxmlformats.org/officeDocument/2006/relationships/oleObject" Target="embeddings/oleObject98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8.bin"/><Relationship Id="rId162" Type="http://schemas.openxmlformats.org/officeDocument/2006/relationships/image" Target="media/image62.wmf"/><Relationship Id="rId183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8.bin"/><Relationship Id="rId131" Type="http://schemas.openxmlformats.org/officeDocument/2006/relationships/image" Target="media/image48.wmf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2.bin"/><Relationship Id="rId178" Type="http://schemas.openxmlformats.org/officeDocument/2006/relationships/oleObject" Target="embeddings/oleObject10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8.bin"/><Relationship Id="rId173" Type="http://schemas.openxmlformats.org/officeDocument/2006/relationships/image" Target="media/image6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6.bin"/><Relationship Id="rId105" Type="http://schemas.openxmlformats.org/officeDocument/2006/relationships/image" Target="media/image40.wmf"/><Relationship Id="rId126" Type="http://schemas.openxmlformats.org/officeDocument/2006/relationships/oleObject" Target="embeddings/oleObject74.bin"/><Relationship Id="rId147" Type="http://schemas.openxmlformats.org/officeDocument/2006/relationships/oleObject" Target="embeddings/oleObject85.bin"/><Relationship Id="rId168" Type="http://schemas.openxmlformats.org/officeDocument/2006/relationships/image" Target="media/image64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72.bin"/><Relationship Id="rId142" Type="http://schemas.openxmlformats.org/officeDocument/2006/relationships/image" Target="media/image54.wmf"/><Relationship Id="rId163" Type="http://schemas.openxmlformats.org/officeDocument/2006/relationships/oleObject" Target="embeddings/oleObject95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69.bin"/><Relationship Id="rId137" Type="http://schemas.openxmlformats.org/officeDocument/2006/relationships/image" Target="media/image51.png"/><Relationship Id="rId158" Type="http://schemas.openxmlformats.org/officeDocument/2006/relationships/image" Target="media/image6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64.bin"/><Relationship Id="rId132" Type="http://schemas.openxmlformats.org/officeDocument/2006/relationships/oleObject" Target="embeddings/oleObject78.bin"/><Relationship Id="rId153" Type="http://schemas.openxmlformats.org/officeDocument/2006/relationships/oleObject" Target="embeddings/oleObject89.bin"/><Relationship Id="rId174" Type="http://schemas.openxmlformats.org/officeDocument/2006/relationships/oleObject" Target="embeddings/oleObject102.bin"/><Relationship Id="rId179" Type="http://schemas.openxmlformats.org/officeDocument/2006/relationships/oleObject" Target="embeddings/oleObject10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122" Type="http://schemas.openxmlformats.org/officeDocument/2006/relationships/image" Target="media/image44.emf"/><Relationship Id="rId143" Type="http://schemas.openxmlformats.org/officeDocument/2006/relationships/oleObject" Target="embeddings/oleObject83.bin"/><Relationship Id="rId148" Type="http://schemas.openxmlformats.org/officeDocument/2006/relationships/image" Target="media/image57.wmf"/><Relationship Id="rId164" Type="http://schemas.openxmlformats.org/officeDocument/2006/relationships/oleObject" Target="embeddings/oleObject96.bin"/><Relationship Id="rId169" Type="http://schemas.openxmlformats.org/officeDocument/2006/relationships/oleObject" Target="embeddings/oleObject99.bin"/><Relationship Id="rId18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6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5.bin"/><Relationship Id="rId133" Type="http://schemas.openxmlformats.org/officeDocument/2006/relationships/image" Target="media/image49.wmf"/><Relationship Id="rId154" Type="http://schemas.openxmlformats.org/officeDocument/2006/relationships/oleObject" Target="embeddings/oleObject90.bin"/><Relationship Id="rId175" Type="http://schemas.openxmlformats.org/officeDocument/2006/relationships/image" Target="media/image67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8.bin"/><Relationship Id="rId123" Type="http://schemas.openxmlformats.org/officeDocument/2006/relationships/image" Target="media/image45.wmf"/><Relationship Id="rId144" Type="http://schemas.openxmlformats.org/officeDocument/2006/relationships/image" Target="media/image55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9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66.bin"/><Relationship Id="rId134" Type="http://schemas.openxmlformats.org/officeDocument/2006/relationships/oleObject" Target="embeddings/oleObject79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91.bin"/><Relationship Id="rId176" Type="http://schemas.openxmlformats.org/officeDocument/2006/relationships/oleObject" Target="embeddings/oleObject10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9.bin"/><Relationship Id="rId124" Type="http://schemas.openxmlformats.org/officeDocument/2006/relationships/oleObject" Target="embeddings/oleObject73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84.bin"/><Relationship Id="rId166" Type="http://schemas.openxmlformats.org/officeDocument/2006/relationships/image" Target="media/image63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50.wmf"/><Relationship Id="rId156" Type="http://schemas.openxmlformats.org/officeDocument/2006/relationships/image" Target="media/image59.wmf"/><Relationship Id="rId177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5</TotalTime>
  <Pages>1</Pages>
  <Words>3048</Words>
  <Characters>17377</Characters>
  <DocSecurity>0</DocSecurity>
  <Lines>144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1-16T11:29:00Z</dcterms:created>
  <dcterms:modified xsi:type="dcterms:W3CDTF">2023-11-09T16:13:00Z</dcterms:modified>
</cp:coreProperties>
</file>